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C000"/>
  <w:body>
    <w:p w:rsidR="00E336EA" w:rsidRPr="001F74BA" w:rsidRDefault="00E336EA" w:rsidP="00621433">
      <w:pPr>
        <w:jc w:val="center"/>
        <w:rPr>
          <w:b/>
          <w:color w:val="4F6228" w:themeColor="accent3" w:themeShade="80"/>
          <w:sz w:val="28"/>
        </w:rPr>
      </w:pPr>
      <w:r w:rsidRPr="001F74BA">
        <w:rPr>
          <w:rFonts w:hint="eastAsia"/>
          <w:b/>
          <w:color w:val="4F6228" w:themeColor="accent3" w:themeShade="80"/>
          <w:sz w:val="28"/>
        </w:rPr>
        <w:t>2011</w:t>
      </w:r>
      <w:r w:rsidRPr="001F74BA">
        <w:rPr>
          <w:rFonts w:hint="eastAsia"/>
          <w:b/>
          <w:color w:val="4F6228" w:themeColor="accent3" w:themeShade="80"/>
          <w:sz w:val="28"/>
        </w:rPr>
        <w:t>中环杯八年级模拟试题</w:t>
      </w:r>
      <w:r w:rsidR="001F74BA" w:rsidRPr="001F74BA">
        <w:rPr>
          <w:rFonts w:hint="eastAsia"/>
          <w:b/>
          <w:color w:val="4F6228" w:themeColor="accent3" w:themeShade="80"/>
          <w:sz w:val="28"/>
        </w:rPr>
        <w:t>三</w:t>
      </w:r>
    </w:p>
    <w:p w:rsidR="004C0461" w:rsidRPr="001F74BA" w:rsidRDefault="004C0461" w:rsidP="00E336EA">
      <w:pPr>
        <w:jc w:val="center"/>
        <w:rPr>
          <w:b/>
          <w:color w:val="4F6228" w:themeColor="accent3" w:themeShade="80"/>
          <w:sz w:val="28"/>
        </w:rPr>
      </w:pPr>
      <w:r w:rsidRPr="001F74BA">
        <w:rPr>
          <w:rFonts w:hint="eastAsia"/>
          <w:b/>
          <w:color w:val="4F6228" w:themeColor="accent3" w:themeShade="80"/>
          <w:sz w:val="28"/>
        </w:rPr>
        <w:t>参考答案</w:t>
      </w:r>
    </w:p>
    <w:p w:rsidR="00952887" w:rsidRPr="001F74BA" w:rsidRDefault="00952887" w:rsidP="00E336EA">
      <w:pPr>
        <w:pStyle w:val="a7"/>
        <w:numPr>
          <w:ilvl w:val="0"/>
          <w:numId w:val="2"/>
        </w:numPr>
        <w:spacing w:line="360" w:lineRule="auto"/>
        <w:ind w:firstLineChars="0"/>
        <w:rPr>
          <w:b/>
          <w:color w:val="4F6228" w:themeColor="accent3" w:themeShade="80"/>
          <w:sz w:val="24"/>
        </w:rPr>
      </w:pPr>
      <w:r w:rsidRPr="001F74BA">
        <w:rPr>
          <w:rFonts w:hint="eastAsia"/>
          <w:b/>
          <w:color w:val="4F6228" w:themeColor="accent3" w:themeShade="80"/>
          <w:sz w:val="24"/>
        </w:rPr>
        <w:t>填空题</w:t>
      </w:r>
    </w:p>
    <w:p w:rsidR="0087497C" w:rsidRPr="001F74BA" w:rsidRDefault="00952887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化简</w:t>
      </w:r>
      <m:oMath>
        <m:rad>
          <m:radPr>
            <m:degHide m:val="on"/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-x</m:t>
            </m:r>
            <m:sSup>
              <m:sSupPr>
                <m:ctrlPr>
                  <w:rPr>
                    <w:rFonts w:ascii="Cambria Math" w:hAnsi="Cambria Math"/>
                    <w:color w:val="4F6228" w:themeColor="accent3" w:themeShade="80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4F6228" w:themeColor="accent3" w:themeShade="80"/>
                    <w:sz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4F6228" w:themeColor="accent3" w:themeShade="80"/>
                    <w:sz w:val="24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color w:val="4F6228" w:themeColor="accent3" w:themeShade="80"/>
            <w:sz w:val="24"/>
          </w:rPr>
          <m:t>+</m:t>
        </m:r>
        <m:rad>
          <m:radPr>
            <m:degHide m:val="on"/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color w:val="4F6228" w:themeColor="accent3" w:themeShade="80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4F6228" w:themeColor="accent3" w:themeShade="80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4F6228" w:themeColor="accent3" w:themeShade="80"/>
                    <w:sz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y</m:t>
            </m:r>
          </m:e>
        </m:rad>
      </m:oMath>
      <w:r w:rsidRPr="001F74BA">
        <w:rPr>
          <w:rFonts w:hint="eastAsia"/>
          <w:color w:val="4F6228" w:themeColor="accent3" w:themeShade="80"/>
          <w:sz w:val="24"/>
        </w:rPr>
        <w:t>=</w:t>
      </w:r>
      <w:r w:rsidRPr="001F74BA">
        <w:rPr>
          <w:rFonts w:hint="eastAsia"/>
          <w:color w:val="4F6228" w:themeColor="accent3" w:themeShade="80"/>
          <w:sz w:val="24"/>
        </w:rPr>
        <w:t>（</w:t>
      </w:r>
      <m:oMath>
        <m:rad>
          <m:radPr>
            <m:degHide m:val="on"/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xy</m:t>
            </m:r>
          </m:e>
        </m:rad>
        <m:r>
          <m:rPr>
            <m:sty m:val="p"/>
          </m:rPr>
          <w:rPr>
            <w:rFonts w:ascii="Cambria Math" w:hAnsi="Cambria Math"/>
            <w:color w:val="4F6228" w:themeColor="accent3" w:themeShade="80"/>
            <w:sz w:val="24"/>
          </w:rPr>
          <m:t>（</m:t>
        </m:r>
        <m:rad>
          <m:radPr>
            <m:degHide m:val="on"/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-x</m:t>
            </m:r>
          </m:e>
        </m:rad>
        <m:r>
          <m:rPr>
            <m:sty m:val="p"/>
          </m:rPr>
          <w:rPr>
            <w:rFonts w:ascii="Cambria Math" w:hAnsi="Cambria Math"/>
            <w:color w:val="4F6228" w:themeColor="accent3" w:themeShade="80"/>
            <w:sz w:val="24"/>
          </w:rPr>
          <m:t>+</m:t>
        </m:r>
        <m:rad>
          <m:radPr>
            <m:degHide m:val="on"/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-y</m:t>
            </m:r>
          </m:e>
        </m:rad>
        <m:r>
          <m:rPr>
            <m:sty m:val="p"/>
          </m:rPr>
          <w:rPr>
            <w:rFonts w:ascii="Cambria Math" w:hAnsi="Cambria Math"/>
            <w:color w:val="4F6228" w:themeColor="accent3" w:themeShade="80"/>
            <w:sz w:val="24"/>
          </w:rPr>
          <m:t>)</m:t>
        </m:r>
      </m:oMath>
      <w:r w:rsidR="00633CE9" w:rsidRPr="001F74BA">
        <w:rPr>
          <w:rFonts w:hint="eastAsia"/>
          <w:color w:val="4F6228" w:themeColor="accent3" w:themeShade="80"/>
          <w:sz w:val="24"/>
        </w:rPr>
        <w:t xml:space="preserve">  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952887" w:rsidRPr="001F74BA" w:rsidRDefault="00952887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已知</w:t>
      </w: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和</w:t>
      </w: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是方程</w:t>
      </w:r>
      <w:r w:rsidRPr="001F74BA">
        <w:rPr>
          <w:rFonts w:hint="eastAsia"/>
          <w:color w:val="4F6228" w:themeColor="accent3" w:themeShade="80"/>
          <w:sz w:val="24"/>
        </w:rPr>
        <w:t>2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-4mx+2m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3m-2=0</w:t>
      </w:r>
      <w:r w:rsidRPr="001F74BA">
        <w:rPr>
          <w:rFonts w:hint="eastAsia"/>
          <w:color w:val="4F6228" w:themeColor="accent3" w:themeShade="80"/>
          <w:sz w:val="24"/>
        </w:rPr>
        <w:t>的两个根，</w:t>
      </w: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的最小值是（</w:t>
      </w:r>
      <w:r w:rsidR="00633CE9" w:rsidRPr="001F74BA">
        <w:rPr>
          <w:rFonts w:hint="eastAsia"/>
          <w:color w:val="4F6228" w:themeColor="accent3" w:themeShade="80"/>
          <w:sz w:val="24"/>
        </w:rPr>
        <w:t xml:space="preserve"> </w:t>
      </w:r>
      <w:r w:rsidR="00633CE9" w:rsidRPr="001F74BA">
        <w:rPr>
          <w:rFonts w:asciiTheme="minorEastAsia" w:hAnsiTheme="minorEastAsia"/>
          <w:color w:val="4F6228" w:themeColor="accent3" w:themeShade="80"/>
          <w:position w:val="-24"/>
          <w:sz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392296084" r:id="rId8"/>
        </w:object>
      </w:r>
      <w:r w:rsidR="00633CE9" w:rsidRPr="001F74BA">
        <w:rPr>
          <w:rFonts w:hint="eastAsia"/>
          <w:color w:val="4F6228" w:themeColor="accent3" w:themeShade="80"/>
          <w:sz w:val="24"/>
        </w:rPr>
        <w:t xml:space="preserve"> 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6630E0" w:rsidRPr="001F74BA" w:rsidRDefault="006630E0" w:rsidP="006630E0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[</w:t>
      </w:r>
      <w:r w:rsidRPr="001F74BA">
        <w:rPr>
          <w:rFonts w:hint="eastAsia"/>
          <w:color w:val="4F6228" w:themeColor="accent3" w:themeShade="80"/>
          <w:sz w:val="24"/>
        </w:rPr>
        <w:t>解</w:t>
      </w:r>
      <w:r w:rsidRPr="001F74BA">
        <w:rPr>
          <w:rFonts w:hint="eastAsia"/>
          <w:color w:val="4F6228" w:themeColor="accent3" w:themeShade="80"/>
          <w:sz w:val="24"/>
        </w:rPr>
        <w:t>]</w:t>
      </w:r>
      <w:r w:rsidRPr="001F74BA">
        <w:rPr>
          <w:rFonts w:hint="eastAsia"/>
          <w:color w:val="4F6228" w:themeColor="accent3" w:themeShade="80"/>
          <w:sz w:val="24"/>
        </w:rPr>
        <w:t>由一元二次方程根与系数的关系</w:t>
      </w:r>
      <w:r w:rsidRPr="001F74BA">
        <w:rPr>
          <w:rFonts w:hint="eastAsia"/>
          <w:color w:val="4F6228" w:themeColor="accent3" w:themeShade="80"/>
          <w:sz w:val="24"/>
        </w:rPr>
        <w:t>(</w:t>
      </w:r>
      <w:r w:rsidRPr="001F74BA">
        <w:rPr>
          <w:rFonts w:hint="eastAsia"/>
          <w:color w:val="4F6228" w:themeColor="accent3" w:themeShade="80"/>
          <w:sz w:val="24"/>
        </w:rPr>
        <w:t>韦达定理</w:t>
      </w:r>
      <w:r w:rsidRPr="001F74BA">
        <w:rPr>
          <w:rFonts w:hint="eastAsia"/>
          <w:color w:val="4F6228" w:themeColor="accent3" w:themeShade="80"/>
          <w:sz w:val="24"/>
        </w:rPr>
        <w:t>)</w:t>
      </w:r>
      <w:r w:rsidRPr="001F74BA">
        <w:rPr>
          <w:rFonts w:hint="eastAsia"/>
          <w:color w:val="4F6228" w:themeColor="accent3" w:themeShade="80"/>
          <w:sz w:val="24"/>
        </w:rPr>
        <w:t>得到</w:t>
      </w:r>
      <w:r w:rsidRPr="001F74BA">
        <w:rPr>
          <w:rFonts w:hint="eastAsia"/>
          <w:color w:val="4F6228" w:themeColor="accent3" w:themeShade="80"/>
          <w:sz w:val="24"/>
        </w:rPr>
        <w:t>:</w:t>
      </w:r>
    </w:p>
    <w:p w:rsidR="006630E0" w:rsidRPr="001F74BA" w:rsidRDefault="006630E0" w:rsidP="006630E0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+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=2m              (1)</w:t>
      </w:r>
    </w:p>
    <w:p w:rsidR="006630E0" w:rsidRPr="001F74BA" w:rsidRDefault="006630E0" w:rsidP="006630E0">
      <w:pPr>
        <w:pStyle w:val="a7"/>
        <w:spacing w:line="360" w:lineRule="auto"/>
        <w:ind w:left="360" w:firstLineChars="0" w:firstLine="0"/>
        <w:rPr>
          <w:rFonts w:asciiTheme="minorEastAsia" w:hAnsiTheme="minorEastAsia"/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·X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=(2m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+3m-2)/2    (2)</w:t>
      </w:r>
    </w:p>
    <w:p w:rsidR="006630E0" w:rsidRPr="001F74BA" w:rsidRDefault="006630E0" w:rsidP="006630E0">
      <w:pPr>
        <w:pStyle w:val="a7"/>
        <w:spacing w:line="360" w:lineRule="auto"/>
        <w:ind w:left="360" w:firstLineChars="0" w:firstLine="0"/>
        <w:rPr>
          <w:rFonts w:asciiTheme="minorEastAsia" w:hAnsiTheme="minorEastAsia"/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 xml:space="preserve">2 </w:t>
      </w:r>
      <w:r w:rsidRPr="001F74BA">
        <w:rPr>
          <w:rFonts w:hint="eastAsia"/>
          <w:color w:val="4F6228" w:themeColor="accent3" w:themeShade="80"/>
          <w:sz w:val="24"/>
        </w:rPr>
        <w:t>= (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+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)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－2</w:t>
      </w:r>
      <w:r w:rsidRPr="001F74BA">
        <w:rPr>
          <w:rFonts w:hint="eastAsia"/>
          <w:color w:val="4F6228" w:themeColor="accent3" w:themeShade="80"/>
          <w:sz w:val="24"/>
        </w:rPr>
        <w:t xml:space="preserve"> 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=4m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－(2m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+3m-2)= 2m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-3m+2=2(m-</w:t>
      </w:r>
      <w:r w:rsidRPr="001F74BA">
        <w:rPr>
          <w:rFonts w:asciiTheme="minorEastAsia" w:hAnsiTheme="minorEastAsia"/>
          <w:color w:val="4F6228" w:themeColor="accent3" w:themeShade="80"/>
          <w:position w:val="-24"/>
          <w:sz w:val="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392296085" r:id="rId10"/>
        </w:objec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)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-</w:t>
      </w:r>
      <w:r w:rsidRPr="001F74BA">
        <w:rPr>
          <w:rFonts w:asciiTheme="minorEastAsia" w:hAnsiTheme="minorEastAsia"/>
          <w:color w:val="4F6228" w:themeColor="accent3" w:themeShade="80"/>
          <w:position w:val="-24"/>
          <w:sz w:val="24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392296086" r:id="rId12"/>
        </w:objec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+2</w:t>
      </w:r>
    </w:p>
    <w:p w:rsidR="006630E0" w:rsidRPr="001F74BA" w:rsidRDefault="006630E0" w:rsidP="006630E0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当</w:t>
      </w:r>
      <w:r w:rsidRPr="001F74BA">
        <w:rPr>
          <w:rFonts w:hint="eastAsia"/>
          <w:color w:val="4F6228" w:themeColor="accent3" w:themeShade="80"/>
          <w:sz w:val="24"/>
        </w:rPr>
        <w:t xml:space="preserve"> m=</w:t>
      </w:r>
      <w:r w:rsidRPr="001F74BA">
        <w:rPr>
          <w:rFonts w:asciiTheme="minorEastAsia" w:hAnsiTheme="minorEastAsia"/>
          <w:color w:val="4F6228" w:themeColor="accent3" w:themeShade="80"/>
          <w:position w:val="-24"/>
          <w:sz w:val="24"/>
        </w:rPr>
        <w:object w:dxaOrig="240" w:dyaOrig="620">
          <v:shape id="_x0000_i1028" type="#_x0000_t75" style="width:12pt;height:30.75pt" o:ole="">
            <v:imagedata r:id="rId9" o:title=""/>
          </v:shape>
          <o:OLEObject Type="Embed" ProgID="Equation.DSMT4" ShapeID="_x0000_i1028" DrawAspect="Content" ObjectID="_1392296087" r:id="rId13"/>
        </w:objec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时，</w:t>
      </w: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X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的最小值是</w:t>
      </w: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-</w:t>
      </w:r>
      <w:r w:rsidRPr="001F74BA">
        <w:rPr>
          <w:rFonts w:asciiTheme="minorEastAsia" w:hAnsiTheme="minorEastAsia"/>
          <w:color w:val="4F6228" w:themeColor="accent3" w:themeShade="80"/>
          <w:position w:val="-24"/>
          <w:sz w:val="24"/>
        </w:rPr>
        <w:object w:dxaOrig="220" w:dyaOrig="620">
          <v:shape id="_x0000_i1029" type="#_x0000_t75" style="width:11.25pt;height:30.75pt" o:ole="">
            <v:imagedata r:id="rId11" o:title=""/>
          </v:shape>
          <o:OLEObject Type="Embed" ProgID="Equation.DSMT4" ShapeID="_x0000_i1029" DrawAspect="Content" ObjectID="_1392296088" r:id="rId14"/>
        </w:objec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=</w:t>
      </w:r>
      <w:r w:rsidRPr="001F74BA">
        <w:rPr>
          <w:rFonts w:asciiTheme="minorEastAsia" w:hAnsiTheme="minorEastAsia"/>
          <w:color w:val="4F6228" w:themeColor="accent3" w:themeShade="80"/>
          <w:position w:val="-24"/>
          <w:sz w:val="24"/>
        </w:rPr>
        <w:object w:dxaOrig="240" w:dyaOrig="620">
          <v:shape id="_x0000_i1030" type="#_x0000_t75" style="width:12pt;height:30.75pt" o:ole="">
            <v:imagedata r:id="rId7" o:title=""/>
          </v:shape>
          <o:OLEObject Type="Embed" ProgID="Equation.DSMT4" ShapeID="_x0000_i1030" DrawAspect="Content" ObjectID="_1392296089" r:id="rId15"/>
        </w:object>
      </w:r>
    </w:p>
    <w:p w:rsidR="00952887" w:rsidRPr="001F74BA" w:rsidRDefault="00952887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已知关于</w:t>
      </w: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</w:rPr>
        <w:t>的方程</w:t>
      </w: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(a-2)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x+a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=0</w:t>
      </w:r>
      <w:r w:rsidRPr="001F74BA">
        <w:rPr>
          <w:rFonts w:hint="eastAsia"/>
          <w:color w:val="4F6228" w:themeColor="accent3" w:themeShade="80"/>
          <w:sz w:val="24"/>
        </w:rPr>
        <w:tab/>
      </w:r>
      <w:r w:rsidRPr="001F74BA">
        <w:rPr>
          <w:rFonts w:hint="eastAsia"/>
          <w:color w:val="4F6228" w:themeColor="accent3" w:themeShade="80"/>
          <w:sz w:val="24"/>
        </w:rPr>
        <w:t>的两个</w:t>
      </w:r>
      <w:proofErr w:type="gramStart"/>
      <w:r w:rsidRPr="001F74BA">
        <w:rPr>
          <w:rFonts w:hint="eastAsia"/>
          <w:color w:val="4F6228" w:themeColor="accent3" w:themeShade="80"/>
          <w:sz w:val="24"/>
        </w:rPr>
        <w:t>根都是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整数，求</w:t>
      </w:r>
      <w:r w:rsidRPr="001F74BA">
        <w:rPr>
          <w:rFonts w:hint="eastAsia"/>
          <w:color w:val="4F6228" w:themeColor="accent3" w:themeShade="80"/>
          <w:sz w:val="24"/>
        </w:rPr>
        <w:t>a=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="00633CE9" w:rsidRPr="001F74BA">
        <w:rPr>
          <w:rFonts w:hint="eastAsia"/>
          <w:color w:val="4F6228" w:themeColor="accent3" w:themeShade="80"/>
          <w:sz w:val="24"/>
        </w:rPr>
        <w:t xml:space="preserve"> 0</w:t>
      </w:r>
      <w:r w:rsidR="00633CE9" w:rsidRPr="001F74BA">
        <w:rPr>
          <w:rFonts w:hint="eastAsia"/>
          <w:color w:val="4F6228" w:themeColor="accent3" w:themeShade="80"/>
          <w:sz w:val="24"/>
        </w:rPr>
        <w:t>或</w:t>
      </w:r>
      <w:r w:rsidR="00633CE9" w:rsidRPr="001F74BA">
        <w:rPr>
          <w:rFonts w:hint="eastAsia"/>
          <w:color w:val="4F6228" w:themeColor="accent3" w:themeShade="80"/>
          <w:sz w:val="24"/>
        </w:rPr>
        <w:t xml:space="preserve">8   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8E05F8" w:rsidRPr="001F74BA" w:rsidRDefault="008E05F8" w:rsidP="008E05F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【解】设一元二次方程的两个整数根分别是</w:t>
      </w:r>
      <w:r w:rsidRPr="001F74BA">
        <w:rPr>
          <w:rFonts w:hint="eastAsia"/>
          <w:color w:val="4F6228" w:themeColor="accent3" w:themeShade="80"/>
          <w:sz w:val="24"/>
        </w:rPr>
        <w:t>m</w:t>
      </w:r>
      <w:r w:rsidRPr="001F74BA">
        <w:rPr>
          <w:rFonts w:hint="eastAsia"/>
          <w:color w:val="4F6228" w:themeColor="accent3" w:themeShade="80"/>
          <w:sz w:val="24"/>
        </w:rPr>
        <w:t>和</w:t>
      </w:r>
      <w:r w:rsidRPr="001F74BA">
        <w:rPr>
          <w:rFonts w:hint="eastAsia"/>
          <w:color w:val="4F6228" w:themeColor="accent3" w:themeShade="80"/>
          <w:sz w:val="24"/>
        </w:rPr>
        <w:t>n</w:t>
      </w:r>
      <w:r w:rsidRPr="001F74BA">
        <w:rPr>
          <w:rFonts w:hint="eastAsia"/>
          <w:color w:val="4F6228" w:themeColor="accent3" w:themeShade="80"/>
          <w:sz w:val="24"/>
        </w:rPr>
        <w:t>，由韦达定理得到：</w:t>
      </w:r>
    </w:p>
    <w:p w:rsidR="008E05F8" w:rsidRPr="001F74BA" w:rsidRDefault="000C27A8" w:rsidP="00E3516E">
      <w:pPr>
        <w:pStyle w:val="a7"/>
        <w:spacing w:line="360" w:lineRule="auto"/>
        <w:ind w:left="780" w:firstLineChars="0" w:firstLine="60"/>
        <w:rPr>
          <w:color w:val="4F6228" w:themeColor="accent3" w:themeShade="80"/>
          <w:sz w:val="24"/>
        </w:rPr>
      </w:pPr>
      <w:proofErr w:type="spellStart"/>
      <w:r w:rsidRPr="001F74BA">
        <w:rPr>
          <w:rFonts w:hint="eastAsia"/>
          <w:color w:val="4F6228" w:themeColor="accent3" w:themeShade="80"/>
          <w:sz w:val="24"/>
        </w:rPr>
        <w:t>m</w:t>
      </w:r>
      <w:r w:rsidR="008E05F8" w:rsidRPr="001F74BA">
        <w:rPr>
          <w:rFonts w:hint="eastAsia"/>
          <w:color w:val="4F6228" w:themeColor="accent3" w:themeShade="80"/>
          <w:sz w:val="24"/>
        </w:rPr>
        <w:t>+n</w:t>
      </w:r>
      <w:proofErr w:type="spellEnd"/>
      <w:r w:rsidR="008E05F8" w:rsidRPr="001F74BA">
        <w:rPr>
          <w:rFonts w:hint="eastAsia"/>
          <w:color w:val="4F6228" w:themeColor="accent3" w:themeShade="80"/>
          <w:sz w:val="24"/>
        </w:rPr>
        <w:t>=</w:t>
      </w:r>
      <w:r w:rsidRPr="001F74BA">
        <w:rPr>
          <w:rFonts w:hint="eastAsia"/>
          <w:color w:val="4F6228" w:themeColor="accent3" w:themeShade="80"/>
          <w:sz w:val="24"/>
        </w:rPr>
        <w:t xml:space="preserve">2-a    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0C27A8" w:rsidRPr="001F74BA" w:rsidRDefault="000C27A8" w:rsidP="00E3516E">
      <w:pPr>
        <w:pStyle w:val="a7"/>
        <w:spacing w:line="360" w:lineRule="auto"/>
        <w:ind w:left="720" w:firstLineChars="0" w:firstLine="60"/>
        <w:rPr>
          <w:color w:val="4F6228" w:themeColor="accent3" w:themeShade="80"/>
          <w:sz w:val="24"/>
        </w:rPr>
      </w:pPr>
      <w:proofErr w:type="spellStart"/>
      <w:r w:rsidRPr="001F74BA">
        <w:rPr>
          <w:rFonts w:hint="eastAsia"/>
          <w:color w:val="4F6228" w:themeColor="accent3" w:themeShade="80"/>
          <w:sz w:val="24"/>
        </w:rPr>
        <w:t>mn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 xml:space="preserve">=a       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0C27A8" w:rsidRPr="001F74BA" w:rsidRDefault="000C27A8" w:rsidP="008E05F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）</w:t>
      </w:r>
      <w:r w:rsidRPr="001F74BA">
        <w:rPr>
          <w:rFonts w:hint="eastAsia"/>
          <w:color w:val="4F6228" w:themeColor="accent3" w:themeShade="80"/>
          <w:sz w:val="24"/>
        </w:rPr>
        <w:t>+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）得：</w:t>
      </w:r>
    </w:p>
    <w:p w:rsidR="000C27A8" w:rsidRPr="001F74BA" w:rsidRDefault="000C27A8" w:rsidP="00E3516E">
      <w:pPr>
        <w:pStyle w:val="a7"/>
        <w:spacing w:line="360" w:lineRule="auto"/>
        <w:ind w:left="780" w:firstLineChars="0" w:firstLine="60"/>
        <w:rPr>
          <w:color w:val="4F6228" w:themeColor="accent3" w:themeShade="80"/>
          <w:sz w:val="24"/>
        </w:rPr>
      </w:pPr>
      <w:proofErr w:type="spellStart"/>
      <w:r w:rsidRPr="001F74BA">
        <w:rPr>
          <w:rFonts w:hint="eastAsia"/>
          <w:color w:val="4F6228" w:themeColor="accent3" w:themeShade="80"/>
          <w:sz w:val="24"/>
        </w:rPr>
        <w:t>m+n+mn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=2</w:t>
      </w:r>
    </w:p>
    <w:p w:rsidR="000C27A8" w:rsidRPr="001F74BA" w:rsidRDefault="000C27A8" w:rsidP="00E3516E">
      <w:pPr>
        <w:pStyle w:val="a7"/>
        <w:spacing w:line="360" w:lineRule="auto"/>
        <w:ind w:left="720" w:firstLineChars="0" w:firstLine="6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m+1</w:t>
      </w:r>
      <w:r w:rsidRPr="001F74BA">
        <w:rPr>
          <w:rFonts w:hint="eastAsia"/>
          <w:color w:val="4F6228" w:themeColor="accent3" w:themeShade="80"/>
          <w:sz w:val="24"/>
        </w:rPr>
        <w:t>）（</w:t>
      </w:r>
      <w:r w:rsidRPr="001F74BA">
        <w:rPr>
          <w:rFonts w:hint="eastAsia"/>
          <w:color w:val="4F6228" w:themeColor="accent3" w:themeShade="80"/>
          <w:sz w:val="24"/>
        </w:rPr>
        <w:t>n+1</w:t>
      </w:r>
      <w:r w:rsidRPr="001F74BA">
        <w:rPr>
          <w:rFonts w:hint="eastAsia"/>
          <w:color w:val="4F6228" w:themeColor="accent3" w:themeShade="80"/>
          <w:sz w:val="24"/>
        </w:rPr>
        <w:t>）</w:t>
      </w:r>
      <w:r w:rsidRPr="001F74BA">
        <w:rPr>
          <w:rFonts w:hint="eastAsia"/>
          <w:color w:val="4F6228" w:themeColor="accent3" w:themeShade="80"/>
          <w:sz w:val="24"/>
        </w:rPr>
        <w:t>=3</w:t>
      </w:r>
    </w:p>
    <w:p w:rsidR="000C27A8" w:rsidRPr="001F74BA" w:rsidRDefault="000C27A8" w:rsidP="008E05F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因为</w:t>
      </w:r>
      <w:r w:rsidRPr="001F74BA">
        <w:rPr>
          <w:rFonts w:hint="eastAsia"/>
          <w:color w:val="4F6228" w:themeColor="accent3" w:themeShade="80"/>
          <w:sz w:val="24"/>
        </w:rPr>
        <w:t>m+1,n+1</w:t>
      </w:r>
      <w:r w:rsidRPr="001F74BA">
        <w:rPr>
          <w:rFonts w:hint="eastAsia"/>
          <w:color w:val="4F6228" w:themeColor="accent3" w:themeShade="80"/>
          <w:sz w:val="24"/>
        </w:rPr>
        <w:t>都是整数，而</w:t>
      </w:r>
      <w:r w:rsidRPr="001F74BA">
        <w:rPr>
          <w:rFonts w:hint="eastAsia"/>
          <w:color w:val="4F6228" w:themeColor="accent3" w:themeShade="80"/>
          <w:sz w:val="24"/>
        </w:rPr>
        <w:t>3</w:t>
      </w:r>
      <w:r w:rsidRPr="001F74BA">
        <w:rPr>
          <w:rFonts w:hint="eastAsia"/>
          <w:color w:val="4F6228" w:themeColor="accent3" w:themeShade="80"/>
          <w:sz w:val="24"/>
        </w:rPr>
        <w:t>是质数，只有</w:t>
      </w:r>
      <w:r w:rsidRPr="001F74BA">
        <w:rPr>
          <w:rFonts w:hint="eastAsia"/>
          <w:color w:val="4F6228" w:themeColor="accent3" w:themeShade="80"/>
          <w:sz w:val="24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和</w:t>
      </w:r>
      <w:r w:rsidRPr="001F74BA">
        <w:rPr>
          <w:rFonts w:hint="eastAsia"/>
          <w:color w:val="4F6228" w:themeColor="accent3" w:themeShade="80"/>
          <w:sz w:val="24"/>
        </w:rPr>
        <w:t>3</w:t>
      </w:r>
      <w:r w:rsidRPr="001F74BA">
        <w:rPr>
          <w:rFonts w:hint="eastAsia"/>
          <w:color w:val="4F6228" w:themeColor="accent3" w:themeShade="80"/>
          <w:sz w:val="24"/>
        </w:rPr>
        <w:t>这两个整数因子，</w:t>
      </w:r>
    </w:p>
    <w:p w:rsidR="000C27A8" w:rsidRPr="001F74BA" w:rsidRDefault="000C27A8" w:rsidP="008E05F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所以</w:t>
      </w:r>
    </w:p>
    <w:p w:rsidR="000C27A8" w:rsidRPr="001F74BA" w:rsidRDefault="00EB4E2D" w:rsidP="008E05F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noProof/>
          <w:color w:val="4F6228" w:themeColor="accent3" w:themeShade="80"/>
          <w:sz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9" type="#_x0000_t87" style="position:absolute;left:0;text-align:left;margin-left:233.25pt;margin-top:10.35pt;width:7.15pt;height:27pt;z-index:251661312"/>
        </w:pict>
      </w:r>
      <w:r w:rsidRPr="001F74BA">
        <w:rPr>
          <w:noProof/>
          <w:color w:val="4F6228" w:themeColor="accent3" w:themeShade="80"/>
          <w:sz w:val="24"/>
        </w:rPr>
        <w:pict>
          <v:shape id="_x0000_s1028" type="#_x0000_t87" style="position:absolute;left:0;text-align:left;margin-left:160.85pt;margin-top:10.35pt;width:7.15pt;height:27pt;z-index:251660288"/>
        </w:pict>
      </w:r>
      <w:r w:rsidRPr="001F74BA">
        <w:rPr>
          <w:noProof/>
          <w:color w:val="4F6228" w:themeColor="accent3" w:themeShade="80"/>
          <w:sz w:val="24"/>
        </w:rPr>
        <w:pict>
          <v:shape id="_x0000_s1027" type="#_x0000_t87" style="position:absolute;left:0;text-align:left;margin-left:77.25pt;margin-top:10.35pt;width:7.15pt;height:27pt;z-index:251659264"/>
        </w:pict>
      </w:r>
      <w:r w:rsidRPr="001F74BA">
        <w:rPr>
          <w:noProof/>
          <w:color w:val="4F6228" w:themeColor="accent3" w:themeShade="80"/>
          <w:sz w:val="24"/>
        </w:rPr>
        <w:pict>
          <v:shape id="_x0000_s1026" type="#_x0000_t87" style="position:absolute;left:0;text-align:left;margin-left:9.35pt;margin-top:10.35pt;width:7.15pt;height:27pt;z-index:251658240"/>
        </w:pict>
      </w:r>
      <w:r w:rsidR="000C27A8" w:rsidRPr="001F74BA">
        <w:rPr>
          <w:rFonts w:hint="eastAsia"/>
          <w:color w:val="4F6228" w:themeColor="accent3" w:themeShade="80"/>
          <w:sz w:val="24"/>
        </w:rPr>
        <w:t>m+1=1      m+1=-1        m+1=3      m+1=-3</w:t>
      </w:r>
    </w:p>
    <w:p w:rsidR="000C27A8" w:rsidRPr="001F74BA" w:rsidRDefault="000C27A8" w:rsidP="008E05F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proofErr w:type="gramStart"/>
      <w:r w:rsidRPr="001F74BA">
        <w:rPr>
          <w:rFonts w:hint="eastAsia"/>
          <w:color w:val="4F6228" w:themeColor="accent3" w:themeShade="80"/>
          <w:sz w:val="24"/>
        </w:rPr>
        <w:t>n+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1=3       n+1=-3        n+1=1       n+1=-1</w:t>
      </w:r>
    </w:p>
    <w:p w:rsidR="000C27A8" w:rsidRPr="001F74BA" w:rsidRDefault="000C27A8" w:rsidP="008E05F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分别得到：</w:t>
      </w:r>
    </w:p>
    <w:p w:rsidR="000C27A8" w:rsidRPr="001F74BA" w:rsidRDefault="000C27A8" w:rsidP="008E05F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proofErr w:type="gramStart"/>
      <w:r w:rsidRPr="001F74BA">
        <w:rPr>
          <w:rFonts w:hint="eastAsia"/>
          <w:color w:val="4F6228" w:themeColor="accent3" w:themeShade="80"/>
          <w:sz w:val="24"/>
        </w:rPr>
        <w:t>1)m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=0, n=2, a=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mn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=0,</w:t>
      </w:r>
      <w:r w:rsidRPr="001F74BA">
        <w:rPr>
          <w:rFonts w:hint="eastAsia"/>
          <w:color w:val="4F6228" w:themeColor="accent3" w:themeShade="80"/>
          <w:sz w:val="24"/>
        </w:rPr>
        <w:tab/>
      </w:r>
      <w:r w:rsidRPr="001F74BA">
        <w:rPr>
          <w:rFonts w:hint="eastAsia"/>
          <w:color w:val="4F6228" w:themeColor="accent3" w:themeShade="80"/>
          <w:sz w:val="24"/>
        </w:rPr>
        <w:tab/>
        <w:t xml:space="preserve"> 2)m=-2, n=-4, a=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mn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 xml:space="preserve">=8,  </w:t>
      </w:r>
    </w:p>
    <w:p w:rsidR="000C27A8" w:rsidRPr="001F74BA" w:rsidRDefault="000C27A8" w:rsidP="008E05F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proofErr w:type="gramStart"/>
      <w:r w:rsidRPr="001F74BA">
        <w:rPr>
          <w:rFonts w:hint="eastAsia"/>
          <w:color w:val="4F6228" w:themeColor="accent3" w:themeShade="80"/>
          <w:sz w:val="24"/>
        </w:rPr>
        <w:t>3)m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=2,n=0, a=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mn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=0,</w:t>
      </w:r>
      <w:r w:rsidRPr="001F74BA">
        <w:rPr>
          <w:rFonts w:hint="eastAsia"/>
          <w:color w:val="4F6228" w:themeColor="accent3" w:themeShade="80"/>
          <w:sz w:val="24"/>
        </w:rPr>
        <w:tab/>
      </w:r>
      <w:r w:rsidRPr="001F74BA">
        <w:rPr>
          <w:rFonts w:hint="eastAsia"/>
          <w:color w:val="4F6228" w:themeColor="accent3" w:themeShade="80"/>
          <w:sz w:val="24"/>
        </w:rPr>
        <w:tab/>
        <w:t xml:space="preserve"> 4)m=-4,n=-2,a=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mn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=8</w:t>
      </w:r>
    </w:p>
    <w:p w:rsidR="000C27A8" w:rsidRPr="001F74BA" w:rsidRDefault="000C27A8" w:rsidP="008E05F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故</w:t>
      </w:r>
      <w:r w:rsidRPr="001F74BA">
        <w:rPr>
          <w:rFonts w:hint="eastAsia"/>
          <w:color w:val="4F6228" w:themeColor="accent3" w:themeShade="80"/>
          <w:sz w:val="24"/>
        </w:rPr>
        <w:t>a</w:t>
      </w:r>
      <w:r w:rsidRPr="001F74BA">
        <w:rPr>
          <w:rFonts w:hint="eastAsia"/>
          <w:color w:val="4F6228" w:themeColor="accent3" w:themeShade="80"/>
          <w:sz w:val="24"/>
        </w:rPr>
        <w:t>有两个值</w:t>
      </w:r>
      <w:r w:rsidRPr="001F74BA">
        <w:rPr>
          <w:rFonts w:hint="eastAsia"/>
          <w:color w:val="4F6228" w:themeColor="accent3" w:themeShade="80"/>
          <w:sz w:val="24"/>
        </w:rPr>
        <w:t>0</w:t>
      </w:r>
      <w:r w:rsidRPr="001F74BA">
        <w:rPr>
          <w:rFonts w:hint="eastAsia"/>
          <w:color w:val="4F6228" w:themeColor="accent3" w:themeShade="80"/>
          <w:sz w:val="24"/>
        </w:rPr>
        <w:t>或</w:t>
      </w:r>
      <w:r w:rsidRPr="001F74BA">
        <w:rPr>
          <w:rFonts w:hint="eastAsia"/>
          <w:color w:val="4F6228" w:themeColor="accent3" w:themeShade="80"/>
          <w:sz w:val="24"/>
        </w:rPr>
        <w:t>8</w:t>
      </w:r>
    </w:p>
    <w:p w:rsidR="00952887" w:rsidRPr="001F74BA" w:rsidRDefault="00796286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整数</w:t>
      </w: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</w:rPr>
        <w:t>、</w:t>
      </w:r>
      <w:r w:rsidRPr="001F74BA">
        <w:rPr>
          <w:rFonts w:hint="eastAsia"/>
          <w:color w:val="4F6228" w:themeColor="accent3" w:themeShade="80"/>
          <w:sz w:val="24"/>
        </w:rPr>
        <w:t>y</w:t>
      </w:r>
      <w:r w:rsidRPr="001F74BA">
        <w:rPr>
          <w:rFonts w:hint="eastAsia"/>
          <w:color w:val="4F6228" w:themeColor="accent3" w:themeShade="80"/>
          <w:sz w:val="24"/>
        </w:rPr>
        <w:t>满足</w:t>
      </w:r>
      <m:oMath>
        <m:r>
          <m:rPr>
            <m:sty m:val="p"/>
          </m:rPr>
          <w:rPr>
            <w:rFonts w:ascii="Cambria Math" w:hAnsi="Cambria Math"/>
            <w:color w:val="4F6228" w:themeColor="accent3" w:themeShade="80"/>
            <w:sz w:val="24"/>
          </w:rPr>
          <m:t>56≤x+y≤59</m:t>
        </m:r>
      </m:oMath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0.9</w:t>
      </w:r>
      <m:oMath>
        <m:r>
          <m:rPr>
            <m:sty m:val="p"/>
          </m:rPr>
          <w:rPr>
            <w:rFonts w:ascii="Cambria Math" w:hAnsi="Cambria Math"/>
            <w:color w:val="4F6228" w:themeColor="accent3" w:themeShade="80"/>
            <w:sz w:val="24"/>
          </w:rPr>
          <m:t>&lt;</m:t>
        </m:r>
        <m:f>
          <m:fPr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4F6228" w:themeColor="accent3" w:themeShade="80"/>
            <w:sz w:val="24"/>
          </w:rPr>
          <m:t>&lt;</m:t>
        </m:r>
        <m:r>
          <w:rPr>
            <w:rFonts w:ascii="Cambria Math" w:hAnsi="Cambria Math"/>
            <w:color w:val="4F6228" w:themeColor="accent3" w:themeShade="80"/>
            <w:sz w:val="24"/>
          </w:rPr>
          <m:t>0.91</m:t>
        </m:r>
      </m:oMath>
      <w:r w:rsidRPr="001F74BA">
        <w:rPr>
          <w:rFonts w:hint="eastAsia"/>
          <w:color w:val="4F6228" w:themeColor="accent3" w:themeShade="80"/>
          <w:sz w:val="24"/>
        </w:rPr>
        <w:t>，求</w:t>
      </w:r>
      <w:r w:rsidRPr="001F74BA">
        <w:rPr>
          <w:rFonts w:hint="eastAsia"/>
          <w:color w:val="4F6228" w:themeColor="accent3" w:themeShade="80"/>
          <w:sz w:val="24"/>
        </w:rPr>
        <w:t>x-y=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="005B197B" w:rsidRPr="001F74BA">
        <w:rPr>
          <w:rFonts w:hint="eastAsia"/>
          <w:color w:val="4F6228" w:themeColor="accent3" w:themeShade="80"/>
          <w:sz w:val="24"/>
        </w:rPr>
        <w:t xml:space="preserve"> -3</w:t>
      </w:r>
      <w:r w:rsidR="00633CE9" w:rsidRPr="001F74BA">
        <w:rPr>
          <w:rFonts w:hint="eastAsia"/>
          <w:color w:val="4F6228" w:themeColor="accent3" w:themeShade="80"/>
          <w:sz w:val="24"/>
        </w:rPr>
        <w:t xml:space="preserve"> 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0C27A8" w:rsidRPr="001F74BA" w:rsidRDefault="000C27A8" w:rsidP="000C27A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【解】</w:t>
      </w:r>
      <w:r w:rsidR="000B0599" w:rsidRPr="001F74BA">
        <w:rPr>
          <w:rFonts w:hint="eastAsia"/>
          <w:color w:val="4F6228" w:themeColor="accent3" w:themeShade="80"/>
          <w:sz w:val="24"/>
        </w:rPr>
        <w:t>尝试</w:t>
      </w:r>
      <w:r w:rsidR="000B0599" w:rsidRPr="001F74BA">
        <w:rPr>
          <w:rFonts w:hint="eastAsia"/>
          <w:color w:val="4F6228" w:themeColor="accent3" w:themeShade="80"/>
          <w:sz w:val="24"/>
        </w:rPr>
        <w:t>,</w:t>
      </w:r>
      <w:r w:rsidR="000B0599" w:rsidRPr="001F74BA">
        <w:rPr>
          <w:rFonts w:hint="eastAsia"/>
          <w:color w:val="4F6228" w:themeColor="accent3" w:themeShade="80"/>
          <w:sz w:val="24"/>
        </w:rPr>
        <w:t>从第二个不等式得到</w:t>
      </w:r>
      <w:r w:rsidR="000B0599" w:rsidRPr="001F74BA">
        <w:rPr>
          <w:rFonts w:hint="eastAsia"/>
          <w:color w:val="4F6228" w:themeColor="accent3" w:themeShade="80"/>
          <w:sz w:val="24"/>
        </w:rPr>
        <w:t xml:space="preserve">: x&lt;y, </w:t>
      </w:r>
      <w:r w:rsidR="000B0599" w:rsidRPr="001F74BA">
        <w:rPr>
          <w:rFonts w:hint="eastAsia"/>
          <w:color w:val="4F6228" w:themeColor="accent3" w:themeShade="80"/>
          <w:sz w:val="24"/>
        </w:rPr>
        <w:t>故</w:t>
      </w:r>
      <w:r w:rsidR="000B0599" w:rsidRPr="001F74BA">
        <w:rPr>
          <w:rFonts w:hint="eastAsia"/>
          <w:color w:val="4F6228" w:themeColor="accent3" w:themeShade="80"/>
          <w:sz w:val="24"/>
        </w:rPr>
        <w:t xml:space="preserve">x-y&lt;0, </w:t>
      </w:r>
      <w:r w:rsidR="000B0599" w:rsidRPr="001F74BA">
        <w:rPr>
          <w:rFonts w:hint="eastAsia"/>
          <w:color w:val="4F6228" w:themeColor="accent3" w:themeShade="80"/>
          <w:sz w:val="24"/>
        </w:rPr>
        <w:t>且</w:t>
      </w:r>
      <w:r w:rsidR="000B0599" w:rsidRPr="001F74BA">
        <w:rPr>
          <w:rFonts w:hint="eastAsia"/>
          <w:color w:val="4F6228" w:themeColor="accent3" w:themeShade="80"/>
          <w:sz w:val="24"/>
        </w:rPr>
        <w:t>x</w:t>
      </w:r>
      <w:r w:rsidR="000B0599" w:rsidRPr="001F74BA">
        <w:rPr>
          <w:rFonts w:hint="eastAsia"/>
          <w:color w:val="4F6228" w:themeColor="accent3" w:themeShade="80"/>
          <w:sz w:val="24"/>
        </w:rPr>
        <w:t>，</w:t>
      </w:r>
      <w:r w:rsidR="000B0599" w:rsidRPr="001F74BA">
        <w:rPr>
          <w:rFonts w:hint="eastAsia"/>
          <w:color w:val="4F6228" w:themeColor="accent3" w:themeShade="80"/>
          <w:sz w:val="24"/>
        </w:rPr>
        <w:t>y</w:t>
      </w:r>
      <w:r w:rsidR="000B0599" w:rsidRPr="001F74BA">
        <w:rPr>
          <w:rFonts w:hint="eastAsia"/>
          <w:color w:val="4F6228" w:themeColor="accent3" w:themeShade="80"/>
          <w:sz w:val="24"/>
        </w:rPr>
        <w:t>是整数</w:t>
      </w:r>
    </w:p>
    <w:p w:rsidR="000B0599" w:rsidRPr="001F74BA" w:rsidRDefault="000B0599" w:rsidP="000C27A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lastRenderedPageBreak/>
        <w:t xml:space="preserve">1) </w:t>
      </w:r>
      <w:r w:rsidRPr="001F74BA">
        <w:rPr>
          <w:rFonts w:hint="eastAsia"/>
          <w:color w:val="4F6228" w:themeColor="accent3" w:themeShade="80"/>
          <w:sz w:val="24"/>
        </w:rPr>
        <w:t>如果</w:t>
      </w:r>
      <w:r w:rsidRPr="001F74BA">
        <w:rPr>
          <w:rFonts w:hint="eastAsia"/>
          <w:color w:val="4F6228" w:themeColor="accent3" w:themeShade="80"/>
          <w:sz w:val="24"/>
        </w:rPr>
        <w:t xml:space="preserve">x-y=-1, </w:t>
      </w:r>
      <w:r w:rsidR="00794BB9" w:rsidRPr="001F74BA">
        <w:rPr>
          <w:rFonts w:hint="eastAsia"/>
          <w:color w:val="4F6228" w:themeColor="accent3" w:themeShade="80"/>
          <w:sz w:val="24"/>
        </w:rPr>
        <w:t>验证</w:t>
      </w:r>
    </w:p>
    <w:p w:rsidR="000B0599" w:rsidRPr="001F74BA" w:rsidRDefault="000B0599" w:rsidP="000C27A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 xml:space="preserve">2) </w:t>
      </w:r>
      <w:r w:rsidRPr="001F74BA">
        <w:rPr>
          <w:rFonts w:hint="eastAsia"/>
          <w:color w:val="4F6228" w:themeColor="accent3" w:themeShade="80"/>
          <w:sz w:val="24"/>
        </w:rPr>
        <w:t>如果</w:t>
      </w:r>
      <w:r w:rsidRPr="001F74BA">
        <w:rPr>
          <w:rFonts w:hint="eastAsia"/>
          <w:color w:val="4F6228" w:themeColor="accent3" w:themeShade="80"/>
          <w:sz w:val="24"/>
        </w:rPr>
        <w:t>x-y=-2</w:t>
      </w:r>
      <w:r w:rsidR="00794BB9" w:rsidRPr="001F74BA">
        <w:rPr>
          <w:rFonts w:hint="eastAsia"/>
          <w:color w:val="4F6228" w:themeColor="accent3" w:themeShade="80"/>
          <w:sz w:val="24"/>
        </w:rPr>
        <w:t>，验证</w:t>
      </w:r>
    </w:p>
    <w:p w:rsidR="000B0599" w:rsidRPr="001F74BA" w:rsidRDefault="000B0599" w:rsidP="000C27A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3</w:t>
      </w:r>
      <w:r w:rsidRPr="001F74BA">
        <w:rPr>
          <w:rFonts w:hint="eastAsia"/>
          <w:color w:val="4F6228" w:themeColor="accent3" w:themeShade="80"/>
          <w:sz w:val="24"/>
        </w:rPr>
        <w:t>）如果</w:t>
      </w:r>
      <w:r w:rsidRPr="001F74BA">
        <w:rPr>
          <w:rFonts w:hint="eastAsia"/>
          <w:color w:val="4F6228" w:themeColor="accent3" w:themeShade="80"/>
          <w:sz w:val="24"/>
        </w:rPr>
        <w:t>x-y=-3</w:t>
      </w:r>
      <w:r w:rsidR="00794BB9" w:rsidRPr="001F74BA">
        <w:rPr>
          <w:rFonts w:hint="eastAsia"/>
          <w:color w:val="4F6228" w:themeColor="accent3" w:themeShade="80"/>
          <w:sz w:val="24"/>
        </w:rPr>
        <w:t>，验证</w:t>
      </w:r>
    </w:p>
    <w:p w:rsidR="000B0599" w:rsidRPr="001F74BA" w:rsidRDefault="000B0599" w:rsidP="000C27A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</w:p>
    <w:p w:rsidR="00796286" w:rsidRPr="001F74BA" w:rsidRDefault="00796286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因式分解</w:t>
      </w: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4</w:t>
      </w:r>
      <w:r w:rsidRPr="001F74BA">
        <w:rPr>
          <w:rFonts w:hint="eastAsia"/>
          <w:color w:val="4F6228" w:themeColor="accent3" w:themeShade="80"/>
          <w:sz w:val="24"/>
        </w:rPr>
        <w:t>+7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3</w:t>
      </w:r>
      <w:r w:rsidRPr="001F74BA">
        <w:rPr>
          <w:rFonts w:hint="eastAsia"/>
          <w:color w:val="4F6228" w:themeColor="accent3" w:themeShade="80"/>
          <w:sz w:val="24"/>
        </w:rPr>
        <w:t>+14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7x+1=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="00633CE9" w:rsidRPr="001F74BA">
        <w:rPr>
          <w:rFonts w:hint="eastAsia"/>
          <w:color w:val="4F6228" w:themeColor="accent3" w:themeShade="80"/>
          <w:sz w:val="24"/>
        </w:rPr>
        <w:t xml:space="preserve"> </w:t>
      </w:r>
      <w:r w:rsidR="005B197B" w:rsidRPr="001F74BA">
        <w:rPr>
          <w:rFonts w:hint="eastAsia"/>
          <w:color w:val="4F6228" w:themeColor="accent3" w:themeShade="80"/>
          <w:sz w:val="24"/>
        </w:rPr>
        <w:t>(x</w:t>
      </w:r>
      <w:r w:rsidR="005B197B"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="005B197B" w:rsidRPr="001F74BA">
        <w:rPr>
          <w:rFonts w:hint="eastAsia"/>
          <w:color w:val="4F6228" w:themeColor="accent3" w:themeShade="80"/>
          <w:sz w:val="24"/>
        </w:rPr>
        <w:t>+3x+1)(x</w:t>
      </w:r>
      <w:r w:rsidR="005B197B"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="005B197B" w:rsidRPr="001F74BA">
        <w:rPr>
          <w:rFonts w:hint="eastAsia"/>
          <w:color w:val="4F6228" w:themeColor="accent3" w:themeShade="80"/>
          <w:sz w:val="24"/>
        </w:rPr>
        <w:t>+4x+1)</w:t>
      </w:r>
      <w:r w:rsidR="00633CE9" w:rsidRPr="001F74BA">
        <w:rPr>
          <w:rFonts w:hint="eastAsia"/>
          <w:color w:val="4F6228" w:themeColor="accent3" w:themeShade="80"/>
          <w:sz w:val="24"/>
        </w:rPr>
        <w:t xml:space="preserve"> 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0C27A8" w:rsidRPr="001F74BA" w:rsidRDefault="000C27A8" w:rsidP="000C27A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【解】</w:t>
      </w:r>
      <w:r w:rsidR="00633CE9" w:rsidRPr="001F74BA">
        <w:rPr>
          <w:rFonts w:hint="eastAsia"/>
          <w:color w:val="4F6228" w:themeColor="accent3" w:themeShade="80"/>
          <w:sz w:val="24"/>
        </w:rPr>
        <w:t>x</w:t>
      </w:r>
      <w:r w:rsidR="00633CE9" w:rsidRPr="001F74BA">
        <w:rPr>
          <w:rFonts w:hint="eastAsia"/>
          <w:color w:val="4F6228" w:themeColor="accent3" w:themeShade="80"/>
          <w:sz w:val="24"/>
          <w:vertAlign w:val="superscript"/>
        </w:rPr>
        <w:t>4</w:t>
      </w:r>
      <w:r w:rsidR="00633CE9" w:rsidRPr="001F74BA">
        <w:rPr>
          <w:rFonts w:hint="eastAsia"/>
          <w:color w:val="4F6228" w:themeColor="accent3" w:themeShade="80"/>
          <w:sz w:val="24"/>
        </w:rPr>
        <w:t>+7x</w:t>
      </w:r>
      <w:r w:rsidR="00633CE9" w:rsidRPr="001F74BA">
        <w:rPr>
          <w:rFonts w:hint="eastAsia"/>
          <w:color w:val="4F6228" w:themeColor="accent3" w:themeShade="80"/>
          <w:sz w:val="24"/>
          <w:vertAlign w:val="superscript"/>
        </w:rPr>
        <w:t>3</w:t>
      </w:r>
      <w:r w:rsidR="00633CE9" w:rsidRPr="001F74BA">
        <w:rPr>
          <w:rFonts w:hint="eastAsia"/>
          <w:color w:val="4F6228" w:themeColor="accent3" w:themeShade="80"/>
          <w:sz w:val="24"/>
        </w:rPr>
        <w:t>+14x</w:t>
      </w:r>
      <w:r w:rsidR="00633CE9"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="00633CE9" w:rsidRPr="001F74BA">
        <w:rPr>
          <w:rFonts w:hint="eastAsia"/>
          <w:color w:val="4F6228" w:themeColor="accent3" w:themeShade="80"/>
          <w:sz w:val="24"/>
        </w:rPr>
        <w:t xml:space="preserve">+7x+1= </w:t>
      </w:r>
      <w:r w:rsidR="00633CE9" w:rsidRPr="001F74BA">
        <w:rPr>
          <w:rFonts w:hint="eastAsia"/>
          <w:color w:val="4F6228" w:themeColor="accent3" w:themeShade="80"/>
          <w:sz w:val="24"/>
        </w:rPr>
        <w:t>（</w:t>
      </w:r>
      <w:r w:rsidR="00633CE9" w:rsidRPr="001F74BA">
        <w:rPr>
          <w:rFonts w:hint="eastAsia"/>
          <w:color w:val="4F6228" w:themeColor="accent3" w:themeShade="80"/>
          <w:sz w:val="24"/>
        </w:rPr>
        <w:t>x</w:t>
      </w:r>
      <w:r w:rsidR="00633CE9" w:rsidRPr="001F74BA">
        <w:rPr>
          <w:rFonts w:hint="eastAsia"/>
          <w:color w:val="4F6228" w:themeColor="accent3" w:themeShade="80"/>
          <w:sz w:val="24"/>
          <w:vertAlign w:val="superscript"/>
        </w:rPr>
        <w:t>4</w:t>
      </w:r>
      <w:r w:rsidR="00633CE9" w:rsidRPr="001F74BA">
        <w:rPr>
          <w:rFonts w:hint="eastAsia"/>
          <w:color w:val="4F6228" w:themeColor="accent3" w:themeShade="80"/>
          <w:sz w:val="24"/>
        </w:rPr>
        <w:t>+7x</w:t>
      </w:r>
      <w:r w:rsidR="00633CE9" w:rsidRPr="001F74BA">
        <w:rPr>
          <w:rFonts w:hint="eastAsia"/>
          <w:color w:val="4F6228" w:themeColor="accent3" w:themeShade="80"/>
          <w:sz w:val="24"/>
          <w:vertAlign w:val="superscript"/>
        </w:rPr>
        <w:t>3</w:t>
      </w:r>
      <w:r w:rsidR="00633CE9" w:rsidRPr="001F74BA">
        <w:rPr>
          <w:rFonts w:hint="eastAsia"/>
          <w:color w:val="4F6228" w:themeColor="accent3" w:themeShade="80"/>
          <w:sz w:val="24"/>
        </w:rPr>
        <w:t>+12x</w:t>
      </w:r>
      <w:r w:rsidR="00633CE9"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="00633CE9" w:rsidRPr="001F74BA">
        <w:rPr>
          <w:rFonts w:hint="eastAsia"/>
          <w:color w:val="4F6228" w:themeColor="accent3" w:themeShade="80"/>
          <w:sz w:val="24"/>
        </w:rPr>
        <w:t>）</w:t>
      </w:r>
      <w:r w:rsidR="00633CE9" w:rsidRPr="001F74BA">
        <w:rPr>
          <w:rFonts w:hint="eastAsia"/>
          <w:color w:val="4F6228" w:themeColor="accent3" w:themeShade="80"/>
          <w:sz w:val="24"/>
        </w:rPr>
        <w:t>+2x</w:t>
      </w:r>
      <w:r w:rsidR="00633CE9"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="00633CE9" w:rsidRPr="001F74BA">
        <w:rPr>
          <w:rFonts w:hint="eastAsia"/>
          <w:color w:val="4F6228" w:themeColor="accent3" w:themeShade="80"/>
          <w:sz w:val="24"/>
        </w:rPr>
        <w:t>+7x+1</w:t>
      </w:r>
    </w:p>
    <w:p w:rsidR="00633CE9" w:rsidRPr="001F74BA" w:rsidRDefault="00633CE9" w:rsidP="000C27A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=(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3x</w:t>
      </w:r>
      <w:proofErr w:type="gramStart"/>
      <w:r w:rsidRPr="001F74BA">
        <w:rPr>
          <w:rFonts w:hint="eastAsia"/>
          <w:color w:val="4F6228" w:themeColor="accent3" w:themeShade="80"/>
          <w:sz w:val="24"/>
        </w:rPr>
        <w:t>)(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4x)+(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3x)+(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4x)+1</w:t>
      </w:r>
    </w:p>
    <w:p w:rsidR="00633CE9" w:rsidRPr="001F74BA" w:rsidRDefault="00633CE9" w:rsidP="000C27A8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=(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3x+1</w:t>
      </w:r>
      <w:proofErr w:type="gramStart"/>
      <w:r w:rsidRPr="001F74BA">
        <w:rPr>
          <w:rFonts w:hint="eastAsia"/>
          <w:color w:val="4F6228" w:themeColor="accent3" w:themeShade="80"/>
          <w:sz w:val="24"/>
        </w:rPr>
        <w:t>)(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4x+1)</w:t>
      </w:r>
    </w:p>
    <w:p w:rsidR="007F4AB6" w:rsidRPr="001F74BA" w:rsidRDefault="00633CE9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*</w:t>
      </w:r>
      <w:r w:rsidR="007F4AB6" w:rsidRPr="001F74BA">
        <w:rPr>
          <w:rFonts w:hint="eastAsia"/>
          <w:color w:val="4F6228" w:themeColor="accent3" w:themeShade="80"/>
          <w:sz w:val="24"/>
        </w:rPr>
        <w:t>四</w:t>
      </w:r>
      <w:r w:rsidR="00E336EA" w:rsidRPr="001F74BA">
        <w:rPr>
          <w:rFonts w:hint="eastAsia"/>
          <w:color w:val="4F6228" w:themeColor="accent3" w:themeShade="80"/>
          <w:sz w:val="24"/>
        </w:rPr>
        <w:t>位数</w:t>
      </w:r>
      <w:proofErr w:type="spellStart"/>
      <w:r w:rsidR="007F4AB6" w:rsidRPr="001F74BA">
        <w:rPr>
          <w:rFonts w:hint="eastAsia"/>
          <w:color w:val="4F6228" w:themeColor="accent3" w:themeShade="80"/>
          <w:sz w:val="24"/>
        </w:rPr>
        <w:t>abcd</w:t>
      </w:r>
      <w:proofErr w:type="spellEnd"/>
      <w:r w:rsidR="007F4AB6" w:rsidRPr="001F74BA">
        <w:rPr>
          <w:rFonts w:hint="eastAsia"/>
          <w:color w:val="4F6228" w:themeColor="accent3" w:themeShade="80"/>
          <w:sz w:val="24"/>
        </w:rPr>
        <w:t>是一个完全平方数，且</w:t>
      </w:r>
      <w:proofErr w:type="spellStart"/>
      <w:r w:rsidR="007F4AB6" w:rsidRPr="001F74BA">
        <w:rPr>
          <w:rFonts w:hint="eastAsia"/>
          <w:color w:val="4F6228" w:themeColor="accent3" w:themeShade="80"/>
          <w:sz w:val="24"/>
        </w:rPr>
        <w:t>ab</w:t>
      </w:r>
      <w:proofErr w:type="spellEnd"/>
      <w:r w:rsidR="007F4AB6" w:rsidRPr="001F74BA">
        <w:rPr>
          <w:rFonts w:hint="eastAsia"/>
          <w:color w:val="4F6228" w:themeColor="accent3" w:themeShade="80"/>
          <w:sz w:val="24"/>
        </w:rPr>
        <w:t>=2cd+1</w:t>
      </w:r>
      <w:r w:rsidR="007F4AB6" w:rsidRPr="001F74BA">
        <w:rPr>
          <w:rFonts w:hint="eastAsia"/>
          <w:color w:val="4F6228" w:themeColor="accent3" w:themeShade="80"/>
          <w:sz w:val="24"/>
        </w:rPr>
        <w:t>，则这个四位数是（</w:t>
      </w:r>
      <w:r w:rsidRPr="001F74BA">
        <w:rPr>
          <w:rFonts w:hint="eastAsia"/>
          <w:color w:val="4F6228" w:themeColor="accent3" w:themeShade="80"/>
          <w:sz w:val="24"/>
        </w:rPr>
        <w:t xml:space="preserve"> </w:t>
      </w:r>
      <w:r w:rsidR="005B197B" w:rsidRPr="001F74BA">
        <w:rPr>
          <w:rFonts w:hint="eastAsia"/>
          <w:color w:val="4F6228" w:themeColor="accent3" w:themeShade="80"/>
          <w:sz w:val="24"/>
        </w:rPr>
        <w:t>5929</w:t>
      </w:r>
      <w:r w:rsidRPr="001F74BA">
        <w:rPr>
          <w:rFonts w:hint="eastAsia"/>
          <w:color w:val="4F6228" w:themeColor="accent3" w:themeShade="80"/>
          <w:sz w:val="24"/>
        </w:rPr>
        <w:t xml:space="preserve"> </w:t>
      </w:r>
      <w:r w:rsidR="007F4AB6" w:rsidRPr="001F74BA">
        <w:rPr>
          <w:rFonts w:hint="eastAsia"/>
          <w:color w:val="4F6228" w:themeColor="accent3" w:themeShade="80"/>
          <w:sz w:val="24"/>
        </w:rPr>
        <w:t>）</w:t>
      </w:r>
    </w:p>
    <w:p w:rsidR="00A66EF7" w:rsidRPr="001F74BA" w:rsidRDefault="00633CE9" w:rsidP="00697AAA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spacing w:after="150" w:line="330" w:lineRule="atLeast"/>
        <w:rPr>
          <w:rFonts w:ascii="Arial" w:hAnsi="Arial" w:cs="Arial"/>
          <w:color w:val="4F6228" w:themeColor="accent3" w:themeShade="80"/>
        </w:rPr>
      </w:pPr>
      <w:r w:rsidRPr="001F74BA">
        <w:rPr>
          <w:rFonts w:hint="eastAsia"/>
          <w:color w:val="4F6228" w:themeColor="accent3" w:themeShade="80"/>
        </w:rPr>
        <w:t>[解]</w:t>
      </w:r>
      <w:r w:rsidR="008936BF" w:rsidRPr="001F74BA">
        <w:rPr>
          <w:rFonts w:hint="eastAsia"/>
          <w:color w:val="4F6228" w:themeColor="accent3" w:themeShade="80"/>
        </w:rPr>
        <w:t>颇有难度。</w:t>
      </w:r>
      <w:r w:rsidR="00A66EF7" w:rsidRPr="001F74BA">
        <w:rPr>
          <w:rFonts w:ascii="Arial" w:hAnsi="Arial" w:cs="Arial" w:hint="eastAsia"/>
          <w:color w:val="4F6228" w:themeColor="accent3" w:themeShade="80"/>
        </w:rPr>
        <w:t>不妨设</w:t>
      </w:r>
      <w:proofErr w:type="spellStart"/>
      <w:r w:rsidR="00A66EF7" w:rsidRPr="001F74BA">
        <w:rPr>
          <w:rFonts w:ascii="Arial" w:hAnsi="Arial" w:cs="Arial" w:hint="eastAsia"/>
          <w:color w:val="4F6228" w:themeColor="accent3" w:themeShade="80"/>
        </w:rPr>
        <w:t>ab</w:t>
      </w:r>
      <w:proofErr w:type="spellEnd"/>
      <w:r w:rsidR="00A66EF7" w:rsidRPr="001F74BA">
        <w:rPr>
          <w:rFonts w:ascii="Arial" w:hAnsi="Arial" w:cs="Arial" w:hint="eastAsia"/>
          <w:color w:val="4F6228" w:themeColor="accent3" w:themeShade="80"/>
        </w:rPr>
        <w:t>=A</w:t>
      </w:r>
      <w:r w:rsidR="00A66EF7" w:rsidRPr="001F74BA">
        <w:rPr>
          <w:rFonts w:ascii="Arial" w:hAnsi="Arial" w:cs="Arial" w:hint="eastAsia"/>
          <w:color w:val="4F6228" w:themeColor="accent3" w:themeShade="80"/>
        </w:rPr>
        <w:t>，</w:t>
      </w:r>
      <w:proofErr w:type="spellStart"/>
      <w:r w:rsidR="00A66EF7" w:rsidRPr="001F74BA">
        <w:rPr>
          <w:rFonts w:ascii="Arial" w:hAnsi="Arial" w:cs="Arial" w:hint="eastAsia"/>
          <w:color w:val="4F6228" w:themeColor="accent3" w:themeShade="80"/>
        </w:rPr>
        <w:t>cd</w:t>
      </w:r>
      <w:proofErr w:type="spellEnd"/>
      <w:r w:rsidR="00A66EF7" w:rsidRPr="001F74BA">
        <w:rPr>
          <w:rFonts w:ascii="Arial" w:hAnsi="Arial" w:cs="Arial" w:hint="eastAsia"/>
          <w:color w:val="4F6228" w:themeColor="accent3" w:themeShade="80"/>
        </w:rPr>
        <w:t>=B</w:t>
      </w:r>
      <w:r w:rsidR="00A66EF7" w:rsidRPr="001F74BA">
        <w:rPr>
          <w:rFonts w:ascii="Arial" w:hAnsi="Arial" w:cs="Arial" w:hint="eastAsia"/>
          <w:color w:val="4F6228" w:themeColor="accent3" w:themeShade="80"/>
        </w:rPr>
        <w:t>，</w:t>
      </w:r>
    </w:p>
    <w:p w:rsidR="00986A59" w:rsidRPr="001F74BA" w:rsidRDefault="00EC5ACF" w:rsidP="00633C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</w:pP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又因为</w:t>
      </w:r>
      <w:proofErr w:type="spellStart"/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ab</w:t>
      </w:r>
      <w:proofErr w:type="spellEnd"/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=2cd+1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，</w:t>
      </w:r>
      <w:r w:rsidR="00986A59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故</w:t>
      </w:r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 xml:space="preserve"> A=2B+1</w:t>
      </w:r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，</w:t>
      </w:r>
      <w:r w:rsidR="00697AAA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 xml:space="preserve">                        (1) </w:t>
      </w:r>
    </w:p>
    <w:p w:rsidR="00A66EF7" w:rsidRPr="001F74BA" w:rsidRDefault="00697AAA" w:rsidP="00633C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</w:pP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四位数</w:t>
      </w:r>
      <w:proofErr w:type="spellStart"/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abcd</w:t>
      </w:r>
      <w:proofErr w:type="spellEnd"/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可化成</w:t>
      </w:r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 xml:space="preserve">100A+B=201B+100   </w:t>
      </w:r>
      <w:r w:rsidR="00986A59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 xml:space="preserve">    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 xml:space="preserve">      </w:t>
      </w:r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 xml:space="preserve">     (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2</w:t>
      </w:r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)</w:t>
      </w:r>
    </w:p>
    <w:p w:rsidR="008936BF" w:rsidRPr="001F74BA" w:rsidRDefault="00633CE9" w:rsidP="00633C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</w:pPr>
      <w:proofErr w:type="spellStart"/>
      <w:r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  <w:t>abcd</w:t>
      </w:r>
      <w:proofErr w:type="spellEnd"/>
      <w:r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  <w:t>是</w:t>
      </w:r>
      <w:r w:rsidR="00EC5AC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一</w:t>
      </w:r>
      <w:r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  <w:t>个四位数</w:t>
      </w:r>
      <w:r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  <w:t xml:space="preserve"> </w:t>
      </w:r>
      <w:r w:rsidR="00EC5AC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，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即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1000&lt;</w:t>
      </w:r>
      <w:r w:rsidR="00986A59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AB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&lt;10000,</w:t>
      </w:r>
    </w:p>
    <w:p w:rsidR="007E63E1" w:rsidRPr="001F74BA" w:rsidRDefault="00633CE9" w:rsidP="00A66EF7">
      <w:pPr>
        <w:widowControl/>
        <w:tabs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</w:pPr>
      <w:r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  <w:t>所以</w:t>
      </w:r>
      <w:r w:rsidR="007E63E1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其</w:t>
      </w:r>
      <w:r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  <w:t>平方根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(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不妨设为</w:t>
      </w:r>
      <w:proofErr w:type="spellStart"/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xy</w:t>
      </w:r>
      <w:proofErr w:type="spellEnd"/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)</w:t>
      </w:r>
      <w:r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  <w:t>是</w:t>
      </w:r>
      <w:r w:rsidR="00697AAA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两</w:t>
      </w:r>
      <w:r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  <w:t>位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数，</w:t>
      </w:r>
      <w:r w:rsidR="00697AAA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故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31&lt;</w:t>
      </w:r>
      <w:proofErr w:type="spellStart"/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xy</w:t>
      </w:r>
      <w:proofErr w:type="spellEnd"/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&lt;</w:t>
      </w:r>
      <w:r w:rsidR="007F4FB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10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0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，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 xml:space="preserve">     (</w:t>
      </w:r>
      <w:r w:rsidR="00697AAA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3</w:t>
      </w:r>
      <w:r w:rsidR="008936BF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)</w:t>
      </w:r>
    </w:p>
    <w:p w:rsidR="00A66EF7" w:rsidRPr="001F74BA" w:rsidRDefault="00697AAA" w:rsidP="00986A5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ind w:firstLineChars="50" w:firstLine="120"/>
        <w:jc w:val="left"/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</w:pP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故</w:t>
      </w:r>
      <w:proofErr w:type="spellStart"/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abcd</w:t>
      </w:r>
      <w:proofErr w:type="spellEnd"/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=</w:t>
      </w:r>
      <w:r w:rsidR="00633CE9"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  <w:t>(</w:t>
      </w:r>
      <w:proofErr w:type="spellStart"/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xy</w:t>
      </w:r>
      <w:proofErr w:type="spellEnd"/>
      <w:r w:rsidR="00633CE9"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  <w:t>)</w:t>
      </w:r>
      <w:r w:rsidR="00633CE9" w:rsidRPr="001F74BA"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  <w:vertAlign w:val="superscript"/>
        </w:rPr>
        <w:t>2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 xml:space="preserve">                                        (4)</w:t>
      </w:r>
    </w:p>
    <w:p w:rsidR="00697AAA" w:rsidRPr="001F74BA" w:rsidRDefault="00697AAA" w:rsidP="00633C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b/>
          <w:color w:val="4F6228" w:themeColor="accent3" w:themeShade="80"/>
          <w:kern w:val="0"/>
          <w:sz w:val="24"/>
          <w:szCs w:val="24"/>
        </w:rPr>
      </w:pPr>
      <w:r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由（</w:t>
      </w:r>
      <w:r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2</w:t>
      </w:r>
      <w:r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）和（</w:t>
      </w:r>
      <w:r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4</w:t>
      </w:r>
      <w:r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）得到</w:t>
      </w:r>
    </w:p>
    <w:p w:rsidR="00633CE9" w:rsidRPr="001F74BA" w:rsidRDefault="00633CE9" w:rsidP="00633C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</w:pPr>
      <w:r w:rsidRPr="001F74BA">
        <w:rPr>
          <w:rFonts w:ascii="Arial" w:eastAsia="宋体" w:hAnsi="Arial" w:cs="Arial"/>
          <w:b/>
          <w:color w:val="4F6228" w:themeColor="accent3" w:themeShade="80"/>
          <w:kern w:val="0"/>
          <w:sz w:val="24"/>
          <w:szCs w:val="24"/>
        </w:rPr>
        <w:t xml:space="preserve"> </w:t>
      </w:r>
      <w:r w:rsidR="00A66EF7"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(</w:t>
      </w:r>
      <w:proofErr w:type="gramStart"/>
      <w:r w:rsidR="00A66EF7"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xy-10</w:t>
      </w:r>
      <w:proofErr w:type="gramEnd"/>
      <w:r w:rsidR="00A66EF7"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)(</w:t>
      </w:r>
      <w:proofErr w:type="gramStart"/>
      <w:r w:rsidR="00A66EF7"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xy+</w:t>
      </w:r>
      <w:proofErr w:type="gramEnd"/>
      <w:r w:rsidR="00A66EF7"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10)=201B = 3*67*B</w:t>
      </w:r>
      <w:r w:rsidR="00A66EF7"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ab/>
      </w:r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ab/>
      </w:r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ab/>
      </w:r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ab/>
        <w:t>(</w:t>
      </w:r>
      <w:r w:rsidR="00697AAA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5</w:t>
      </w:r>
      <w:r w:rsidR="00A66EF7"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)</w:t>
      </w:r>
    </w:p>
    <w:p w:rsidR="00A66EF7" w:rsidRPr="001F74BA" w:rsidRDefault="00A66EF7" w:rsidP="00633C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b/>
          <w:color w:val="4F6228" w:themeColor="accent3" w:themeShade="80"/>
          <w:kern w:val="0"/>
          <w:sz w:val="24"/>
          <w:szCs w:val="24"/>
        </w:rPr>
      </w:pPr>
      <w:r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据此可以分析：左边是两个相差</w:t>
      </w:r>
      <w:r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20</w:t>
      </w:r>
      <w:r w:rsidR="00697AAA"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的整数的乘积，则右边也必</w:t>
      </w:r>
      <w:r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是两个相差</w:t>
      </w:r>
      <w:r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20</w:t>
      </w:r>
      <w:r w:rsidRPr="001F74BA">
        <w:rPr>
          <w:rFonts w:ascii="Arial" w:eastAsia="宋体" w:hAnsi="Arial" w:cs="Arial" w:hint="eastAsia"/>
          <w:b/>
          <w:color w:val="4F6228" w:themeColor="accent3" w:themeShade="80"/>
          <w:kern w:val="0"/>
          <w:sz w:val="24"/>
          <w:szCs w:val="24"/>
        </w:rPr>
        <w:t>的整数的乘积。</w:t>
      </w:r>
    </w:p>
    <w:p w:rsidR="00A66EF7" w:rsidRPr="001F74BA" w:rsidRDefault="00986A59" w:rsidP="00633C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</w:pP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与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67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相差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20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的整数是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47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和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87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，且能被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3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整除，则只有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87=3*29</w:t>
      </w:r>
    </w:p>
    <w:p w:rsidR="00986A59" w:rsidRPr="001F74BA" w:rsidRDefault="00986A59" w:rsidP="00633C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</w:pP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从而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B=29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，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A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就是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2*29+1=59</w:t>
      </w:r>
    </w:p>
    <w:p w:rsidR="00986A59" w:rsidRPr="001F74BA" w:rsidRDefault="00986A59" w:rsidP="00633C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</w:pP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故</w:t>
      </w:r>
      <w:proofErr w:type="spellStart"/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abcd</w:t>
      </w:r>
      <w:proofErr w:type="spellEnd"/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>=5929=77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  <w:vertAlign w:val="superscript"/>
        </w:rPr>
        <w:t>2</w:t>
      </w:r>
      <w:r w:rsidRPr="001F74BA">
        <w:rPr>
          <w:rFonts w:ascii="Arial" w:eastAsia="宋体" w:hAnsi="Arial" w:cs="Arial" w:hint="eastAsia"/>
          <w:color w:val="4F6228" w:themeColor="accent3" w:themeShade="80"/>
          <w:kern w:val="0"/>
          <w:sz w:val="24"/>
          <w:szCs w:val="24"/>
        </w:rPr>
        <w:t xml:space="preserve">  .</w:t>
      </w:r>
    </w:p>
    <w:p w:rsidR="00986A59" w:rsidRPr="001F74BA" w:rsidRDefault="00986A59" w:rsidP="00633C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30" w:lineRule="atLeast"/>
        <w:jc w:val="left"/>
        <w:rPr>
          <w:rFonts w:ascii="Arial" w:eastAsia="宋体" w:hAnsi="Arial" w:cs="Arial"/>
          <w:color w:val="4F6228" w:themeColor="accent3" w:themeShade="80"/>
          <w:kern w:val="0"/>
          <w:sz w:val="24"/>
          <w:szCs w:val="24"/>
        </w:rPr>
      </w:pPr>
    </w:p>
    <w:p w:rsidR="00122EFE" w:rsidRPr="001F74BA" w:rsidRDefault="009A244B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100</w:t>
      </w:r>
      <w:r w:rsidRPr="001F74BA">
        <w:rPr>
          <w:rFonts w:hint="eastAsia"/>
          <w:color w:val="4F6228" w:themeColor="accent3" w:themeShade="80"/>
          <w:sz w:val="24"/>
        </w:rPr>
        <w:t>是（</w:t>
      </w:r>
      <w:r w:rsidR="00EC5ACF" w:rsidRPr="001F74BA">
        <w:rPr>
          <w:rFonts w:hint="eastAsia"/>
          <w:color w:val="4F6228" w:themeColor="accent3" w:themeShade="80"/>
          <w:sz w:val="24"/>
        </w:rPr>
        <w:t xml:space="preserve"> </w:t>
      </w:r>
      <w:r w:rsidR="005B197B" w:rsidRPr="001F74BA">
        <w:rPr>
          <w:rFonts w:hint="eastAsia"/>
          <w:color w:val="4F6228" w:themeColor="accent3" w:themeShade="80"/>
          <w:sz w:val="24"/>
        </w:rPr>
        <w:t>31</w:t>
      </w:r>
      <w:r w:rsidR="00EC5ACF" w:rsidRPr="001F74BA">
        <w:rPr>
          <w:rFonts w:hint="eastAsia"/>
          <w:color w:val="4F6228" w:themeColor="accent3" w:themeShade="80"/>
          <w:sz w:val="24"/>
        </w:rPr>
        <w:t xml:space="preserve"> </w:t>
      </w:r>
      <w:r w:rsidRPr="001F74BA">
        <w:rPr>
          <w:rFonts w:hint="eastAsia"/>
          <w:color w:val="4F6228" w:themeColor="accent3" w:themeShade="80"/>
          <w:sz w:val="24"/>
        </w:rPr>
        <w:t>）位数</w:t>
      </w:r>
    </w:p>
    <w:p w:rsidR="00EC5ACF" w:rsidRPr="001F74BA" w:rsidRDefault="00EC5ACF" w:rsidP="00EC5ACF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【解】</w:t>
      </w:r>
      <w:r w:rsidR="00684629" w:rsidRPr="001F74BA">
        <w:rPr>
          <w:rFonts w:hint="eastAsia"/>
          <w:color w:val="4F6228" w:themeColor="accent3" w:themeShade="80"/>
          <w:sz w:val="24"/>
        </w:rPr>
        <w:t>设</w:t>
      </w:r>
      <w:r w:rsidR="00FC1B92" w:rsidRPr="001F74BA">
        <w:rPr>
          <w:rFonts w:hint="eastAsia"/>
          <w:color w:val="4F6228" w:themeColor="accent3" w:themeShade="80"/>
          <w:sz w:val="24"/>
        </w:rPr>
        <w:t>x=</w:t>
      </w:r>
      <w:r w:rsidR="00684629" w:rsidRPr="001F74BA">
        <w:rPr>
          <w:rFonts w:hint="eastAsia"/>
          <w:color w:val="4F6228" w:themeColor="accent3" w:themeShade="80"/>
          <w:sz w:val="24"/>
        </w:rPr>
        <w:t>2</w:t>
      </w:r>
      <w:r w:rsidR="00684629" w:rsidRPr="001F74BA">
        <w:rPr>
          <w:rFonts w:hint="eastAsia"/>
          <w:color w:val="4F6228" w:themeColor="accent3" w:themeShade="80"/>
          <w:sz w:val="24"/>
          <w:vertAlign w:val="superscript"/>
        </w:rPr>
        <w:t>100</w:t>
      </w:r>
      <w:r w:rsidR="00684629" w:rsidRPr="001F74BA">
        <w:rPr>
          <w:rFonts w:hint="eastAsia"/>
          <w:color w:val="4F6228" w:themeColor="accent3" w:themeShade="80"/>
          <w:sz w:val="24"/>
        </w:rPr>
        <w:t>，两边取对数得到：</w:t>
      </w:r>
    </w:p>
    <w:p w:rsidR="00684629" w:rsidRPr="001F74BA" w:rsidRDefault="00FC1B92" w:rsidP="00FC1B92">
      <w:pPr>
        <w:pStyle w:val="a7"/>
        <w:spacing w:line="360" w:lineRule="auto"/>
        <w:ind w:left="360" w:firstLineChars="50" w:firstLine="120"/>
        <w:rPr>
          <w:color w:val="4F6228" w:themeColor="accent3" w:themeShade="80"/>
          <w:sz w:val="24"/>
        </w:rPr>
      </w:pPr>
      <w:proofErr w:type="spellStart"/>
      <w:proofErr w:type="gramStart"/>
      <w:r w:rsidRPr="001F74BA">
        <w:rPr>
          <w:rFonts w:hint="eastAsia"/>
          <w:color w:val="4F6228" w:themeColor="accent3" w:themeShade="80"/>
          <w:sz w:val="24"/>
        </w:rPr>
        <w:t>lgx</w:t>
      </w:r>
      <w:proofErr w:type="spellEnd"/>
      <w:r w:rsidR="00684629" w:rsidRPr="001F74BA">
        <w:rPr>
          <w:rFonts w:hint="eastAsia"/>
          <w:color w:val="4F6228" w:themeColor="accent3" w:themeShade="80"/>
          <w:sz w:val="24"/>
        </w:rPr>
        <w:t>=</w:t>
      </w:r>
      <w:proofErr w:type="gramEnd"/>
      <w:r w:rsidR="00684629" w:rsidRPr="001F74BA">
        <w:rPr>
          <w:rFonts w:hint="eastAsia"/>
          <w:color w:val="4F6228" w:themeColor="accent3" w:themeShade="80"/>
          <w:sz w:val="24"/>
        </w:rPr>
        <w:t>100lg2=30.102999566398119</w:t>
      </w:r>
      <w:r w:rsidR="00684629" w:rsidRPr="001F74BA">
        <w:rPr>
          <w:color w:val="4F6228" w:themeColor="accent3" w:themeShade="80"/>
          <w:sz w:val="24"/>
        </w:rPr>
        <w:t>…</w:t>
      </w:r>
    </w:p>
    <w:p w:rsidR="00FC1B92" w:rsidRPr="001F74BA" w:rsidRDefault="00684629" w:rsidP="00EC5ACF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所以</w:t>
      </w:r>
      <w:r w:rsidRPr="001F74BA">
        <w:rPr>
          <w:rFonts w:hint="eastAsia"/>
          <w:color w:val="4F6228" w:themeColor="accent3" w:themeShade="80"/>
          <w:sz w:val="24"/>
        </w:rPr>
        <w:t xml:space="preserve"> </w:t>
      </w:r>
      <w:r w:rsidR="00FC1B92" w:rsidRPr="001F74BA">
        <w:rPr>
          <w:rFonts w:hint="eastAsia"/>
          <w:color w:val="4F6228" w:themeColor="accent3" w:themeShade="80"/>
          <w:sz w:val="24"/>
        </w:rPr>
        <w:t>x=10^30.102999566398119</w:t>
      </w:r>
      <w:r w:rsidR="00FC1B92" w:rsidRPr="001F74BA">
        <w:rPr>
          <w:color w:val="4F6228" w:themeColor="accent3" w:themeShade="80"/>
          <w:sz w:val="24"/>
        </w:rPr>
        <w:t>…</w:t>
      </w:r>
    </w:p>
    <w:p w:rsidR="00FC1B92" w:rsidRPr="001F74BA" w:rsidRDefault="00FC1B92" w:rsidP="00EC5ACF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故</w:t>
      </w:r>
      <w:r w:rsidRPr="001F74BA">
        <w:rPr>
          <w:rFonts w:hint="eastAsia"/>
          <w:color w:val="4F6228" w:themeColor="accent3" w:themeShade="80"/>
          <w:sz w:val="24"/>
        </w:rPr>
        <w:t xml:space="preserve">  10^30&lt;x&lt;10^31 </w:t>
      </w:r>
    </w:p>
    <w:p w:rsidR="00684629" w:rsidRPr="001F74BA" w:rsidRDefault="00FC1B92" w:rsidP="00EC5ACF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因为</w:t>
      </w:r>
      <w:r w:rsidRPr="001F74BA">
        <w:rPr>
          <w:rFonts w:hint="eastAsia"/>
          <w:color w:val="4F6228" w:themeColor="accent3" w:themeShade="80"/>
          <w:sz w:val="24"/>
        </w:rPr>
        <w:t>10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3</w:t>
      </w:r>
      <w:r w:rsidR="00684629" w:rsidRPr="001F74BA">
        <w:rPr>
          <w:rFonts w:hint="eastAsia"/>
          <w:color w:val="4F6228" w:themeColor="accent3" w:themeShade="80"/>
          <w:sz w:val="24"/>
          <w:vertAlign w:val="superscript"/>
        </w:rPr>
        <w:t>0</w:t>
      </w:r>
      <w:r w:rsidR="00684629" w:rsidRPr="001F74BA">
        <w:rPr>
          <w:rFonts w:hint="eastAsia"/>
          <w:color w:val="4F6228" w:themeColor="accent3" w:themeShade="80"/>
          <w:sz w:val="24"/>
        </w:rPr>
        <w:t>是一个</w:t>
      </w:r>
      <w:r w:rsidR="00684629" w:rsidRPr="001F74BA">
        <w:rPr>
          <w:rFonts w:hint="eastAsia"/>
          <w:color w:val="4F6228" w:themeColor="accent3" w:themeShade="80"/>
          <w:sz w:val="24"/>
        </w:rPr>
        <w:t>31</w:t>
      </w:r>
      <w:r w:rsidR="00684629" w:rsidRPr="001F74BA">
        <w:rPr>
          <w:rFonts w:hint="eastAsia"/>
          <w:color w:val="4F6228" w:themeColor="accent3" w:themeShade="80"/>
          <w:sz w:val="24"/>
        </w:rPr>
        <w:t>位数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10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31</w:t>
      </w:r>
      <w:r w:rsidRPr="001F74BA">
        <w:rPr>
          <w:rFonts w:hint="eastAsia"/>
          <w:color w:val="4F6228" w:themeColor="accent3" w:themeShade="80"/>
          <w:sz w:val="24"/>
        </w:rPr>
        <w:t>是</w:t>
      </w:r>
      <w:r w:rsidRPr="001F74BA">
        <w:rPr>
          <w:rFonts w:hint="eastAsia"/>
          <w:color w:val="4F6228" w:themeColor="accent3" w:themeShade="80"/>
          <w:sz w:val="24"/>
        </w:rPr>
        <w:t>32</w:t>
      </w:r>
      <w:r w:rsidRPr="001F74BA">
        <w:rPr>
          <w:rFonts w:hint="eastAsia"/>
          <w:color w:val="4F6228" w:themeColor="accent3" w:themeShade="80"/>
          <w:sz w:val="24"/>
        </w:rPr>
        <w:t>位数，</w:t>
      </w:r>
    </w:p>
    <w:p w:rsidR="00FC1B92" w:rsidRPr="001F74BA" w:rsidRDefault="00FC1B92" w:rsidP="00EC5ACF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lastRenderedPageBreak/>
        <w:t>所以</w:t>
      </w:r>
      <w:r w:rsidRPr="001F74BA">
        <w:rPr>
          <w:rFonts w:hint="eastAsia"/>
          <w:color w:val="4F6228" w:themeColor="accent3" w:themeShade="80"/>
          <w:sz w:val="24"/>
        </w:rPr>
        <w:t>x=2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100</w:t>
      </w:r>
      <w:r w:rsidRPr="001F74BA">
        <w:rPr>
          <w:rFonts w:hint="eastAsia"/>
          <w:color w:val="4F6228" w:themeColor="accent3" w:themeShade="80"/>
          <w:sz w:val="24"/>
        </w:rPr>
        <w:t>是一个</w:t>
      </w:r>
      <w:r w:rsidRPr="001F74BA">
        <w:rPr>
          <w:rFonts w:hint="eastAsia"/>
          <w:color w:val="4F6228" w:themeColor="accent3" w:themeShade="80"/>
          <w:sz w:val="24"/>
        </w:rPr>
        <w:t>31</w:t>
      </w:r>
      <w:r w:rsidRPr="001F74BA">
        <w:rPr>
          <w:rFonts w:hint="eastAsia"/>
          <w:color w:val="4F6228" w:themeColor="accent3" w:themeShade="80"/>
          <w:sz w:val="24"/>
        </w:rPr>
        <w:t>位数。</w:t>
      </w:r>
    </w:p>
    <w:p w:rsidR="00C86B55" w:rsidRPr="001F74BA" w:rsidRDefault="00C86B55" w:rsidP="00EC5ACF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</w:p>
    <w:p w:rsidR="00684629" w:rsidRPr="001F74BA" w:rsidRDefault="00684629" w:rsidP="00EC5ACF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  <w:vertAlign w:val="superscript"/>
        </w:rPr>
      </w:pPr>
      <w:r w:rsidRPr="001F74BA">
        <w:rPr>
          <w:rFonts w:hint="eastAsia"/>
          <w:color w:val="4F6228" w:themeColor="accent3" w:themeShade="80"/>
          <w:sz w:val="24"/>
        </w:rPr>
        <w:t>或者</w:t>
      </w: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100</w:t>
      </w:r>
      <w:r w:rsidRPr="001F74BA">
        <w:rPr>
          <w:rFonts w:hint="eastAsia"/>
          <w:color w:val="4F6228" w:themeColor="accent3" w:themeShade="80"/>
          <w:sz w:val="24"/>
        </w:rPr>
        <w:t>=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10</w:t>
      </w:r>
      <w:r w:rsidRPr="001F74BA">
        <w:rPr>
          <w:rFonts w:hint="eastAsia"/>
          <w:color w:val="4F6228" w:themeColor="accent3" w:themeShade="80"/>
          <w:sz w:val="24"/>
        </w:rPr>
        <w:t>）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10</w:t>
      </w:r>
      <w:r w:rsidRPr="001F74BA">
        <w:rPr>
          <w:rFonts w:hint="eastAsia"/>
          <w:color w:val="4F6228" w:themeColor="accent3" w:themeShade="80"/>
          <w:sz w:val="24"/>
        </w:rPr>
        <w:t>=1024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10</w:t>
      </w:r>
      <w:r w:rsidRPr="001F74BA">
        <w:rPr>
          <w:rFonts w:hint="eastAsia"/>
          <w:color w:val="4F6228" w:themeColor="accent3" w:themeShade="80"/>
          <w:sz w:val="24"/>
        </w:rPr>
        <w:t>&gt;10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30</w:t>
      </w:r>
      <w:r w:rsidR="00502CEB" w:rsidRPr="001F74BA">
        <w:rPr>
          <w:rFonts w:hint="eastAsia"/>
          <w:color w:val="4F6228" w:themeColor="accent3" w:themeShade="80"/>
          <w:sz w:val="24"/>
          <w:vertAlign w:val="superscript"/>
        </w:rPr>
        <w:t xml:space="preserve"> </w:t>
      </w:r>
      <w:r w:rsidR="00502CEB" w:rsidRPr="001F74BA">
        <w:rPr>
          <w:rFonts w:hint="eastAsia"/>
          <w:color w:val="4F6228" w:themeColor="accent3" w:themeShade="80"/>
          <w:sz w:val="24"/>
        </w:rPr>
        <w:t xml:space="preserve"> </w:t>
      </w:r>
      <w:r w:rsidR="00502CEB" w:rsidRPr="001F74BA">
        <w:rPr>
          <w:rFonts w:hint="eastAsia"/>
          <w:color w:val="4F6228" w:themeColor="accent3" w:themeShade="80"/>
          <w:sz w:val="24"/>
        </w:rPr>
        <w:t>，</w:t>
      </w:r>
      <w:r w:rsidR="000E5956" w:rsidRPr="001F74BA">
        <w:rPr>
          <w:rFonts w:hint="eastAsia"/>
          <w:color w:val="4F6228" w:themeColor="accent3" w:themeShade="80"/>
          <w:sz w:val="24"/>
        </w:rPr>
        <w:t>还要判断上限小于</w:t>
      </w:r>
      <w:r w:rsidR="000E5956" w:rsidRPr="001F74BA">
        <w:rPr>
          <w:rFonts w:hint="eastAsia"/>
          <w:color w:val="4F6228" w:themeColor="accent3" w:themeShade="80"/>
          <w:sz w:val="24"/>
        </w:rPr>
        <w:t>10</w:t>
      </w:r>
      <w:r w:rsidR="000E5956" w:rsidRPr="001F74BA">
        <w:rPr>
          <w:rFonts w:hint="eastAsia"/>
          <w:color w:val="4F6228" w:themeColor="accent3" w:themeShade="80"/>
          <w:sz w:val="24"/>
          <w:vertAlign w:val="superscript"/>
        </w:rPr>
        <w:t>32</w:t>
      </w:r>
    </w:p>
    <w:p w:rsidR="00502CEB" w:rsidRPr="001F74BA" w:rsidRDefault="00502CEB" w:rsidP="00EC5ACF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</w:p>
    <w:p w:rsidR="009A244B" w:rsidRPr="001F74BA" w:rsidRDefault="009A244B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正整数</w:t>
      </w:r>
      <w:r w:rsidRPr="001F74BA">
        <w:rPr>
          <w:rFonts w:hint="eastAsia"/>
          <w:color w:val="4F6228" w:themeColor="accent3" w:themeShade="80"/>
          <w:sz w:val="24"/>
        </w:rPr>
        <w:t>n</w:t>
      </w:r>
      <w:r w:rsidRPr="001F74BA">
        <w:rPr>
          <w:rFonts w:hint="eastAsia"/>
          <w:color w:val="4F6228" w:themeColor="accent3" w:themeShade="80"/>
          <w:sz w:val="24"/>
        </w:rPr>
        <w:t>小于</w:t>
      </w:r>
      <w:r w:rsidRPr="001F74BA">
        <w:rPr>
          <w:rFonts w:hint="eastAsia"/>
          <w:color w:val="4F6228" w:themeColor="accent3" w:themeShade="80"/>
          <w:sz w:val="24"/>
        </w:rPr>
        <w:t>100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[n]</w:t>
      </w:r>
      <w:r w:rsidRPr="001F74BA">
        <w:rPr>
          <w:rFonts w:hint="eastAsia"/>
          <w:color w:val="4F6228" w:themeColor="accent3" w:themeShade="80"/>
          <w:sz w:val="24"/>
        </w:rPr>
        <w:t>表示不超过</w:t>
      </w:r>
      <w:r w:rsidRPr="001F74BA">
        <w:rPr>
          <w:rFonts w:hint="eastAsia"/>
          <w:color w:val="4F6228" w:themeColor="accent3" w:themeShade="80"/>
          <w:sz w:val="24"/>
        </w:rPr>
        <w:t>n</w:t>
      </w:r>
      <w:r w:rsidRPr="001F74BA">
        <w:rPr>
          <w:rFonts w:hint="eastAsia"/>
          <w:color w:val="4F6228" w:themeColor="accent3" w:themeShade="80"/>
          <w:sz w:val="24"/>
        </w:rPr>
        <w:t>的最大整数，满足等式</w:t>
      </w:r>
      <w:r w:rsidRPr="001F74BA">
        <w:rPr>
          <w:rFonts w:hint="eastAsia"/>
          <w:color w:val="4F6228" w:themeColor="accent3" w:themeShade="80"/>
          <w:sz w:val="24"/>
        </w:rPr>
        <w:t>[</w:t>
      </w:r>
      <m:oMath>
        <m:f>
          <m:fPr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2</m:t>
            </m:r>
          </m:den>
        </m:f>
      </m:oMath>
      <w:r w:rsidRPr="001F74BA">
        <w:rPr>
          <w:rFonts w:hint="eastAsia"/>
          <w:color w:val="4F6228" w:themeColor="accent3" w:themeShade="80"/>
          <w:sz w:val="24"/>
        </w:rPr>
        <w:t>]+[</w:t>
      </w:r>
      <m:oMath>
        <m:f>
          <m:fPr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3</m:t>
            </m:r>
          </m:den>
        </m:f>
      </m:oMath>
      <w:r w:rsidRPr="001F74BA">
        <w:rPr>
          <w:rFonts w:hint="eastAsia"/>
          <w:color w:val="4F6228" w:themeColor="accent3" w:themeShade="80"/>
          <w:sz w:val="24"/>
        </w:rPr>
        <w:t>]+[</w:t>
      </w:r>
      <m:oMath>
        <m:f>
          <m:fPr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6</m:t>
            </m:r>
          </m:den>
        </m:f>
      </m:oMath>
      <w:r w:rsidRPr="001F74BA">
        <w:rPr>
          <w:rFonts w:hint="eastAsia"/>
          <w:color w:val="4F6228" w:themeColor="accent3" w:themeShade="80"/>
          <w:sz w:val="24"/>
        </w:rPr>
        <w:t>]=n</w:t>
      </w:r>
      <w:r w:rsidRPr="001F74BA">
        <w:rPr>
          <w:rFonts w:hint="eastAsia"/>
          <w:color w:val="4F6228" w:themeColor="accent3" w:themeShade="80"/>
          <w:sz w:val="24"/>
        </w:rPr>
        <w:t>，满足这样的</w:t>
      </w:r>
      <w:r w:rsidRPr="001F74BA">
        <w:rPr>
          <w:rFonts w:hint="eastAsia"/>
          <w:color w:val="4F6228" w:themeColor="accent3" w:themeShade="80"/>
          <w:sz w:val="24"/>
        </w:rPr>
        <w:t>n</w:t>
      </w:r>
      <w:r w:rsidRPr="001F74BA">
        <w:rPr>
          <w:rFonts w:hint="eastAsia"/>
          <w:color w:val="4F6228" w:themeColor="accent3" w:themeShade="80"/>
          <w:sz w:val="24"/>
        </w:rPr>
        <w:t>有（</w:t>
      </w:r>
      <w:r w:rsidR="00FC1B92" w:rsidRPr="001F74BA">
        <w:rPr>
          <w:rFonts w:hint="eastAsia"/>
          <w:color w:val="4F6228" w:themeColor="accent3" w:themeShade="80"/>
          <w:sz w:val="24"/>
        </w:rPr>
        <w:t xml:space="preserve"> </w:t>
      </w:r>
      <w:r w:rsidR="005B197B" w:rsidRPr="001F74BA">
        <w:rPr>
          <w:rFonts w:hint="eastAsia"/>
          <w:color w:val="4F6228" w:themeColor="accent3" w:themeShade="80"/>
          <w:sz w:val="24"/>
        </w:rPr>
        <w:t xml:space="preserve">16 </w:t>
      </w:r>
      <w:r w:rsidRPr="001F74BA">
        <w:rPr>
          <w:rFonts w:hint="eastAsia"/>
          <w:color w:val="4F6228" w:themeColor="accent3" w:themeShade="80"/>
          <w:sz w:val="24"/>
        </w:rPr>
        <w:t>）</w:t>
      </w:r>
      <w:proofErr w:type="gramStart"/>
      <w:r w:rsidRPr="001F74BA">
        <w:rPr>
          <w:rFonts w:hint="eastAsia"/>
          <w:color w:val="4F6228" w:themeColor="accent3" w:themeShade="80"/>
          <w:sz w:val="24"/>
        </w:rPr>
        <w:t>个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。</w:t>
      </w:r>
    </w:p>
    <w:p w:rsidR="00FC1B92" w:rsidRPr="001F74BA" w:rsidRDefault="00FC1B92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[</w:t>
      </w:r>
      <w:r w:rsidRPr="001F74BA">
        <w:rPr>
          <w:rFonts w:hint="eastAsia"/>
          <w:color w:val="4F6228" w:themeColor="accent3" w:themeShade="80"/>
          <w:sz w:val="24"/>
        </w:rPr>
        <w:t>解</w:t>
      </w:r>
      <w:r w:rsidRPr="001F74BA">
        <w:rPr>
          <w:rFonts w:hint="eastAsia"/>
          <w:color w:val="4F6228" w:themeColor="accent3" w:themeShade="80"/>
          <w:sz w:val="24"/>
        </w:rPr>
        <w:t>]</w:t>
      </w:r>
      <w:r w:rsidR="00617C67" w:rsidRPr="001F74BA">
        <w:rPr>
          <w:rFonts w:hint="eastAsia"/>
          <w:color w:val="4F6228" w:themeColor="accent3" w:themeShade="80"/>
          <w:sz w:val="24"/>
        </w:rPr>
        <w:t>分析得知，当</w:t>
      </w:r>
      <w:r w:rsidR="00617C67" w:rsidRPr="001F74BA">
        <w:rPr>
          <w:rFonts w:hint="eastAsia"/>
          <w:color w:val="4F6228" w:themeColor="accent3" w:themeShade="80"/>
          <w:sz w:val="24"/>
        </w:rPr>
        <w:t>n</w:t>
      </w:r>
      <w:r w:rsidR="00617C67" w:rsidRPr="001F74BA">
        <w:rPr>
          <w:rFonts w:hint="eastAsia"/>
          <w:color w:val="4F6228" w:themeColor="accent3" w:themeShade="80"/>
          <w:sz w:val="24"/>
        </w:rPr>
        <w:t>是</w:t>
      </w:r>
      <w:r w:rsidR="00617C67" w:rsidRPr="001F74BA">
        <w:rPr>
          <w:rFonts w:hint="eastAsia"/>
          <w:color w:val="4F6228" w:themeColor="accent3" w:themeShade="80"/>
          <w:sz w:val="24"/>
        </w:rPr>
        <w:t>6</w:t>
      </w:r>
      <w:r w:rsidR="00617C67" w:rsidRPr="001F74BA">
        <w:rPr>
          <w:rFonts w:hint="eastAsia"/>
          <w:color w:val="4F6228" w:themeColor="accent3" w:themeShade="80"/>
          <w:sz w:val="24"/>
        </w:rPr>
        <w:t>的倍数时，即</w:t>
      </w:r>
      <w:r w:rsidR="00617C67" w:rsidRPr="001F74BA">
        <w:rPr>
          <w:rFonts w:hint="eastAsia"/>
          <w:color w:val="4F6228" w:themeColor="accent3" w:themeShade="80"/>
          <w:sz w:val="24"/>
        </w:rPr>
        <w:t xml:space="preserve">n=6k </w:t>
      </w:r>
      <w:r w:rsidR="00617C67" w:rsidRPr="001F74BA">
        <w:rPr>
          <w:rFonts w:hint="eastAsia"/>
          <w:color w:val="4F6228" w:themeColor="accent3" w:themeShade="80"/>
          <w:sz w:val="24"/>
        </w:rPr>
        <w:t>（</w:t>
      </w:r>
      <w:r w:rsidR="00617C67" w:rsidRPr="001F74BA">
        <w:rPr>
          <w:rFonts w:hint="eastAsia"/>
          <w:color w:val="4F6228" w:themeColor="accent3" w:themeShade="80"/>
          <w:sz w:val="24"/>
        </w:rPr>
        <w:t>k=1,2</w:t>
      </w:r>
      <w:r w:rsidR="00617C67" w:rsidRPr="001F74BA">
        <w:rPr>
          <w:rFonts w:hint="eastAsia"/>
          <w:color w:val="4F6228" w:themeColor="accent3" w:themeShade="80"/>
          <w:sz w:val="24"/>
        </w:rPr>
        <w:t>，</w:t>
      </w:r>
      <w:r w:rsidR="00617C67" w:rsidRPr="001F74BA">
        <w:rPr>
          <w:color w:val="4F6228" w:themeColor="accent3" w:themeShade="80"/>
          <w:sz w:val="24"/>
        </w:rPr>
        <w:t>…</w:t>
      </w:r>
      <w:r w:rsidR="00617C67" w:rsidRPr="001F74BA">
        <w:rPr>
          <w:rFonts w:hint="eastAsia"/>
          <w:color w:val="4F6228" w:themeColor="accent3" w:themeShade="80"/>
          <w:sz w:val="24"/>
        </w:rPr>
        <w:t>，</w:t>
      </w:r>
      <w:r w:rsidR="00617C67" w:rsidRPr="001F74BA">
        <w:rPr>
          <w:rFonts w:hint="eastAsia"/>
          <w:color w:val="4F6228" w:themeColor="accent3" w:themeShade="80"/>
          <w:sz w:val="24"/>
        </w:rPr>
        <w:t>16</w:t>
      </w:r>
      <w:r w:rsidR="00617C67" w:rsidRPr="001F74BA">
        <w:rPr>
          <w:rFonts w:hint="eastAsia"/>
          <w:color w:val="4F6228" w:themeColor="accent3" w:themeShade="80"/>
          <w:sz w:val="24"/>
        </w:rPr>
        <w:t>）时，</w:t>
      </w:r>
    </w:p>
    <w:p w:rsidR="00617C67" w:rsidRPr="001F74BA" w:rsidRDefault="00617C67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[</w:t>
      </w:r>
      <m:oMath>
        <m:f>
          <m:fPr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2</m:t>
            </m:r>
          </m:den>
        </m:f>
      </m:oMath>
      <w:proofErr w:type="gramStart"/>
      <w:r w:rsidRPr="001F74BA">
        <w:rPr>
          <w:rFonts w:hint="eastAsia"/>
          <w:color w:val="4F6228" w:themeColor="accent3" w:themeShade="80"/>
          <w:sz w:val="24"/>
        </w:rPr>
        <w:t>]+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[</w:t>
      </w:r>
      <m:oMath>
        <m:f>
          <m:fPr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3</m:t>
            </m:r>
          </m:den>
        </m:f>
      </m:oMath>
      <w:r w:rsidRPr="001F74BA">
        <w:rPr>
          <w:rFonts w:hint="eastAsia"/>
          <w:color w:val="4F6228" w:themeColor="accent3" w:themeShade="80"/>
          <w:sz w:val="24"/>
        </w:rPr>
        <w:t>]+[</w:t>
      </w:r>
      <m:oMath>
        <m:f>
          <m:fPr>
            <m:ctrlPr>
              <w:rPr>
                <w:rFonts w:ascii="Cambria Math" w:hAnsi="Cambria Math"/>
                <w:color w:val="4F6228" w:themeColor="accent3" w:themeShade="8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4F6228" w:themeColor="accent3" w:themeShade="80"/>
                <w:sz w:val="24"/>
              </w:rPr>
              <m:t>6</m:t>
            </m:r>
          </m:den>
        </m:f>
      </m:oMath>
      <w:r w:rsidRPr="001F74BA">
        <w:rPr>
          <w:rFonts w:hint="eastAsia"/>
          <w:color w:val="4F6228" w:themeColor="accent3" w:themeShade="80"/>
          <w:sz w:val="24"/>
        </w:rPr>
        <w:t>]=3k+2k+k=6k=n</w:t>
      </w:r>
    </w:p>
    <w:p w:rsidR="00617C67" w:rsidRPr="001F74BA" w:rsidRDefault="00617C67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故这样的</w:t>
      </w:r>
      <w:r w:rsidRPr="001F74BA">
        <w:rPr>
          <w:rFonts w:hint="eastAsia"/>
          <w:color w:val="4F6228" w:themeColor="accent3" w:themeShade="80"/>
          <w:sz w:val="24"/>
        </w:rPr>
        <w:t>n</w:t>
      </w:r>
      <w:r w:rsidRPr="001F74BA">
        <w:rPr>
          <w:rFonts w:hint="eastAsia"/>
          <w:color w:val="4F6228" w:themeColor="accent3" w:themeShade="80"/>
          <w:sz w:val="24"/>
        </w:rPr>
        <w:t>共有</w:t>
      </w:r>
      <w:r w:rsidRPr="001F74BA">
        <w:rPr>
          <w:rFonts w:hint="eastAsia"/>
          <w:color w:val="4F6228" w:themeColor="accent3" w:themeShade="80"/>
          <w:sz w:val="24"/>
        </w:rPr>
        <w:t>16</w:t>
      </w:r>
      <w:r w:rsidRPr="001F74BA">
        <w:rPr>
          <w:rFonts w:hint="eastAsia"/>
          <w:color w:val="4F6228" w:themeColor="accent3" w:themeShade="80"/>
          <w:sz w:val="24"/>
        </w:rPr>
        <w:t>个。</w:t>
      </w:r>
    </w:p>
    <w:p w:rsidR="00865A3B" w:rsidRPr="001F74BA" w:rsidRDefault="00865A3B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</w:p>
    <w:p w:rsidR="00865A3B" w:rsidRPr="001F74BA" w:rsidRDefault="00865A3B" w:rsidP="00FC1B92">
      <w:pPr>
        <w:pStyle w:val="a7"/>
        <w:spacing w:line="360" w:lineRule="auto"/>
        <w:ind w:left="360" w:firstLineChars="0" w:firstLine="0"/>
        <w:rPr>
          <w:b/>
          <w:color w:val="4F6228" w:themeColor="accent3" w:themeShade="80"/>
          <w:sz w:val="24"/>
        </w:rPr>
      </w:pPr>
      <w:r w:rsidRPr="001F74BA">
        <w:rPr>
          <w:rFonts w:hint="eastAsia"/>
          <w:b/>
          <w:color w:val="4F6228" w:themeColor="accent3" w:themeShade="80"/>
          <w:sz w:val="24"/>
        </w:rPr>
        <w:t>或者：利用不等式</w:t>
      </w:r>
      <w:r w:rsidRPr="001F74BA">
        <w:rPr>
          <w:rFonts w:hint="eastAsia"/>
          <w:b/>
          <w:color w:val="4F6228" w:themeColor="accent3" w:themeShade="80"/>
          <w:sz w:val="24"/>
        </w:rPr>
        <w:t xml:space="preserve"> x-1&lt;[x]</w:t>
      </w:r>
      <w:r w:rsidRPr="001F74BA">
        <w:rPr>
          <w:rFonts w:ascii="宋体" w:eastAsia="宋体" w:hAnsi="宋体" w:hint="eastAsia"/>
          <w:b/>
          <w:color w:val="4F6228" w:themeColor="accent3" w:themeShade="80"/>
          <w:sz w:val="24"/>
        </w:rPr>
        <w:t>≤</w:t>
      </w:r>
      <w:r w:rsidRPr="001F74BA">
        <w:rPr>
          <w:rFonts w:hint="eastAsia"/>
          <w:b/>
          <w:color w:val="4F6228" w:themeColor="accent3" w:themeShade="80"/>
          <w:sz w:val="24"/>
        </w:rPr>
        <w:t>x</w:t>
      </w:r>
      <w:r w:rsidRPr="001F74BA">
        <w:rPr>
          <w:rFonts w:hint="eastAsia"/>
          <w:b/>
          <w:color w:val="4F6228" w:themeColor="accent3" w:themeShade="80"/>
          <w:sz w:val="24"/>
        </w:rPr>
        <w:t>，不难得到：</w:t>
      </w:r>
    </w:p>
    <w:p w:rsidR="00865A3B" w:rsidRPr="001F74BA" w:rsidRDefault="00865A3B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[n/2]</w:t>
      </w:r>
      <w:r w:rsidRPr="001F74BA">
        <w:rPr>
          <w:rFonts w:ascii="宋体" w:eastAsia="宋体" w:hAnsi="宋体" w:hint="eastAsia"/>
          <w:color w:val="4F6228" w:themeColor="accent3" w:themeShade="80"/>
          <w:sz w:val="24"/>
        </w:rPr>
        <w:t>≤</w:t>
      </w:r>
      <w:r w:rsidRPr="001F74BA">
        <w:rPr>
          <w:rFonts w:hint="eastAsia"/>
          <w:color w:val="4F6228" w:themeColor="accent3" w:themeShade="80"/>
          <w:sz w:val="24"/>
        </w:rPr>
        <w:t>n/2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[n/3]</w:t>
      </w:r>
      <w:r w:rsidRPr="001F74BA">
        <w:rPr>
          <w:rFonts w:ascii="宋体" w:eastAsia="宋体" w:hAnsi="宋体" w:hint="eastAsia"/>
          <w:color w:val="4F6228" w:themeColor="accent3" w:themeShade="80"/>
          <w:sz w:val="24"/>
        </w:rPr>
        <w:t>≤</w:t>
      </w:r>
      <w:r w:rsidRPr="001F74BA">
        <w:rPr>
          <w:rFonts w:hint="eastAsia"/>
          <w:color w:val="4F6228" w:themeColor="accent3" w:themeShade="80"/>
          <w:sz w:val="24"/>
        </w:rPr>
        <w:t>n/3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 xml:space="preserve"> [n/6]</w:t>
      </w:r>
      <w:r w:rsidRPr="001F74BA">
        <w:rPr>
          <w:rFonts w:ascii="宋体" w:eastAsia="宋体" w:hAnsi="宋体" w:hint="eastAsia"/>
          <w:color w:val="4F6228" w:themeColor="accent3" w:themeShade="80"/>
          <w:sz w:val="24"/>
        </w:rPr>
        <w:t>≤</w:t>
      </w:r>
      <w:r w:rsidRPr="001F74BA">
        <w:rPr>
          <w:rFonts w:hint="eastAsia"/>
          <w:color w:val="4F6228" w:themeColor="accent3" w:themeShade="80"/>
          <w:sz w:val="24"/>
        </w:rPr>
        <w:t>n/6</w:t>
      </w:r>
    </w:p>
    <w:p w:rsidR="00865A3B" w:rsidRPr="001F74BA" w:rsidRDefault="00865A3B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相加得到：</w:t>
      </w:r>
      <w:r w:rsidRPr="001F74BA">
        <w:rPr>
          <w:rFonts w:hint="eastAsia"/>
          <w:color w:val="4F6228" w:themeColor="accent3" w:themeShade="80"/>
          <w:sz w:val="24"/>
        </w:rPr>
        <w:t>[n/2]+[n/3]+[n/6]</w:t>
      </w:r>
      <w:r w:rsidRPr="001F74BA">
        <w:rPr>
          <w:rFonts w:ascii="宋体" w:eastAsia="宋体" w:hAnsi="宋体" w:hint="eastAsia"/>
          <w:color w:val="4F6228" w:themeColor="accent3" w:themeShade="80"/>
          <w:sz w:val="24"/>
        </w:rPr>
        <w:t>≤</w:t>
      </w:r>
      <w:r w:rsidRPr="001F74BA">
        <w:rPr>
          <w:rFonts w:hint="eastAsia"/>
          <w:color w:val="4F6228" w:themeColor="accent3" w:themeShade="80"/>
          <w:sz w:val="24"/>
        </w:rPr>
        <w:t>n/2+n/3+n/6=n</w:t>
      </w:r>
    </w:p>
    <w:p w:rsidR="00865A3B" w:rsidRPr="001F74BA" w:rsidRDefault="00865A3B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由题意知道：</w:t>
      </w:r>
      <w:r w:rsidRPr="001F74BA">
        <w:rPr>
          <w:rFonts w:hint="eastAsia"/>
          <w:color w:val="4F6228" w:themeColor="accent3" w:themeShade="80"/>
          <w:sz w:val="24"/>
        </w:rPr>
        <w:t>[</w:t>
      </w:r>
      <w:proofErr w:type="gramStart"/>
      <w:r w:rsidRPr="001F74BA">
        <w:rPr>
          <w:rFonts w:hint="eastAsia"/>
          <w:color w:val="4F6228" w:themeColor="accent3" w:themeShade="80"/>
          <w:sz w:val="24"/>
        </w:rPr>
        <w:t>n/2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]</w:t>
      </w:r>
      <w:proofErr w:type="gramStart"/>
      <w:r w:rsidRPr="001F74BA">
        <w:rPr>
          <w:rFonts w:hint="eastAsia"/>
          <w:color w:val="4F6228" w:themeColor="accent3" w:themeShade="80"/>
          <w:sz w:val="24"/>
        </w:rPr>
        <w:t>+[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n/3]+[n/6]=n</w:t>
      </w:r>
    </w:p>
    <w:p w:rsidR="00865A3B" w:rsidRPr="001F74BA" w:rsidRDefault="00865A3B" w:rsidP="00865A3B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所以不等式</w:t>
      </w:r>
      <w:r w:rsidRPr="001F74BA">
        <w:rPr>
          <w:rFonts w:hint="eastAsia"/>
          <w:color w:val="4F6228" w:themeColor="accent3" w:themeShade="80"/>
          <w:sz w:val="24"/>
        </w:rPr>
        <w:t>[n/2]</w:t>
      </w:r>
      <w:r w:rsidRPr="001F74BA">
        <w:rPr>
          <w:rFonts w:ascii="宋体" w:eastAsia="宋体" w:hAnsi="宋体" w:hint="eastAsia"/>
          <w:color w:val="4F6228" w:themeColor="accent3" w:themeShade="80"/>
          <w:sz w:val="24"/>
        </w:rPr>
        <w:t>≤</w:t>
      </w:r>
      <w:r w:rsidRPr="001F74BA">
        <w:rPr>
          <w:rFonts w:hint="eastAsia"/>
          <w:color w:val="4F6228" w:themeColor="accent3" w:themeShade="80"/>
          <w:sz w:val="24"/>
        </w:rPr>
        <w:t>n/2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[n/3]</w:t>
      </w:r>
      <w:r w:rsidRPr="001F74BA">
        <w:rPr>
          <w:rFonts w:ascii="宋体" w:eastAsia="宋体" w:hAnsi="宋体" w:hint="eastAsia"/>
          <w:color w:val="4F6228" w:themeColor="accent3" w:themeShade="80"/>
          <w:sz w:val="24"/>
        </w:rPr>
        <w:t>≤</w:t>
      </w:r>
      <w:r w:rsidRPr="001F74BA">
        <w:rPr>
          <w:rFonts w:hint="eastAsia"/>
          <w:color w:val="4F6228" w:themeColor="accent3" w:themeShade="80"/>
          <w:sz w:val="24"/>
        </w:rPr>
        <w:t>n/3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 xml:space="preserve"> [n/6]</w:t>
      </w:r>
      <w:r w:rsidRPr="001F74BA">
        <w:rPr>
          <w:rFonts w:ascii="宋体" w:eastAsia="宋体" w:hAnsi="宋体" w:hint="eastAsia"/>
          <w:color w:val="4F6228" w:themeColor="accent3" w:themeShade="80"/>
          <w:sz w:val="24"/>
        </w:rPr>
        <w:t>≤</w:t>
      </w:r>
      <w:r w:rsidRPr="001F74BA">
        <w:rPr>
          <w:rFonts w:hint="eastAsia"/>
          <w:color w:val="4F6228" w:themeColor="accent3" w:themeShade="80"/>
          <w:sz w:val="24"/>
        </w:rPr>
        <w:t xml:space="preserve">n/6 </w:t>
      </w:r>
      <w:r w:rsidRPr="001F74BA">
        <w:rPr>
          <w:rFonts w:hint="eastAsia"/>
          <w:color w:val="4F6228" w:themeColor="accent3" w:themeShade="80"/>
          <w:sz w:val="24"/>
        </w:rPr>
        <w:t>都取等号。</w:t>
      </w:r>
    </w:p>
    <w:p w:rsidR="00865A3B" w:rsidRPr="001F74BA" w:rsidRDefault="00865A3B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显然，满足这样条件的</w:t>
      </w:r>
      <w:r w:rsidRPr="001F74BA">
        <w:rPr>
          <w:rFonts w:hint="eastAsia"/>
          <w:color w:val="4F6228" w:themeColor="accent3" w:themeShade="80"/>
          <w:sz w:val="24"/>
        </w:rPr>
        <w:t>n</w:t>
      </w:r>
      <w:r w:rsidRPr="001F74BA">
        <w:rPr>
          <w:rFonts w:hint="eastAsia"/>
          <w:color w:val="4F6228" w:themeColor="accent3" w:themeShade="80"/>
          <w:sz w:val="24"/>
        </w:rPr>
        <w:t>必须是</w:t>
      </w:r>
      <w:r w:rsidRPr="001F74BA">
        <w:rPr>
          <w:rFonts w:hint="eastAsia"/>
          <w:color w:val="4F6228" w:themeColor="accent3" w:themeShade="80"/>
          <w:sz w:val="24"/>
        </w:rPr>
        <w:t>6</w:t>
      </w:r>
      <w:r w:rsidRPr="001F74BA">
        <w:rPr>
          <w:rFonts w:hint="eastAsia"/>
          <w:color w:val="4F6228" w:themeColor="accent3" w:themeShade="80"/>
          <w:sz w:val="24"/>
        </w:rPr>
        <w:t>的倍数，所以</w:t>
      </w:r>
      <w:r w:rsidRPr="001F74BA">
        <w:rPr>
          <w:rFonts w:hint="eastAsia"/>
          <w:color w:val="4F6228" w:themeColor="accent3" w:themeShade="80"/>
          <w:sz w:val="24"/>
        </w:rPr>
        <w:t>n=6,12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color w:val="4F6228" w:themeColor="accent3" w:themeShade="80"/>
          <w:sz w:val="24"/>
        </w:rPr>
        <w:t>…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 xml:space="preserve">96. </w:t>
      </w:r>
      <w:r w:rsidRPr="001F74BA">
        <w:rPr>
          <w:rFonts w:hint="eastAsia"/>
          <w:color w:val="4F6228" w:themeColor="accent3" w:themeShade="80"/>
          <w:sz w:val="24"/>
        </w:rPr>
        <w:t>共</w:t>
      </w:r>
      <w:r w:rsidRPr="001F74BA">
        <w:rPr>
          <w:rFonts w:hint="eastAsia"/>
          <w:color w:val="4F6228" w:themeColor="accent3" w:themeShade="80"/>
          <w:sz w:val="24"/>
        </w:rPr>
        <w:t>16</w:t>
      </w:r>
      <w:r w:rsidRPr="001F74BA">
        <w:rPr>
          <w:rFonts w:hint="eastAsia"/>
          <w:color w:val="4F6228" w:themeColor="accent3" w:themeShade="80"/>
          <w:sz w:val="24"/>
        </w:rPr>
        <w:t>个。</w:t>
      </w:r>
    </w:p>
    <w:p w:rsidR="00617C67" w:rsidRPr="001F74BA" w:rsidRDefault="00617C67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函数图像如下：</w:t>
      </w:r>
    </w:p>
    <w:p w:rsidR="00617C67" w:rsidRPr="001F74BA" w:rsidRDefault="00617C67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  <w:r w:rsidRPr="001F74BA">
        <w:rPr>
          <w:noProof/>
          <w:color w:val="4F6228" w:themeColor="accent3" w:themeShade="80"/>
          <w:sz w:val="24"/>
        </w:rPr>
        <w:drawing>
          <wp:inline distT="0" distB="0" distL="0" distR="0">
            <wp:extent cx="5274310" cy="978990"/>
            <wp:effectExtent l="19050" t="0" r="2540" b="0"/>
            <wp:docPr id="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78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0461" w:rsidRPr="001F74BA" w:rsidRDefault="004C0461" w:rsidP="00FC1B92">
      <w:pPr>
        <w:pStyle w:val="a7"/>
        <w:spacing w:line="360" w:lineRule="auto"/>
        <w:ind w:left="360" w:firstLineChars="0" w:firstLine="0"/>
        <w:rPr>
          <w:color w:val="4F6228" w:themeColor="accent3" w:themeShade="80"/>
          <w:sz w:val="24"/>
        </w:rPr>
      </w:pPr>
    </w:p>
    <w:p w:rsidR="00B87DCA" w:rsidRPr="001F74BA" w:rsidRDefault="00B87DCA" w:rsidP="00E336EA">
      <w:pPr>
        <w:pStyle w:val="a7"/>
        <w:numPr>
          <w:ilvl w:val="0"/>
          <w:numId w:val="2"/>
        </w:numPr>
        <w:spacing w:line="360" w:lineRule="auto"/>
        <w:ind w:firstLineChars="0"/>
        <w:rPr>
          <w:b/>
          <w:color w:val="4F6228" w:themeColor="accent3" w:themeShade="80"/>
          <w:sz w:val="24"/>
        </w:rPr>
      </w:pPr>
      <w:r w:rsidRPr="001F74BA">
        <w:rPr>
          <w:rFonts w:hint="eastAsia"/>
          <w:b/>
          <w:color w:val="4F6228" w:themeColor="accent3" w:themeShade="80"/>
          <w:sz w:val="24"/>
        </w:rPr>
        <w:t>动手动脑</w:t>
      </w:r>
    </w:p>
    <w:p w:rsidR="006F5BCC" w:rsidRPr="001F74BA" w:rsidRDefault="006F5BCC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已知一次函数</w:t>
      </w:r>
      <w:r w:rsidRPr="001F74BA">
        <w:rPr>
          <w:rFonts w:hint="eastAsia"/>
          <w:color w:val="4F6228" w:themeColor="accent3" w:themeShade="80"/>
          <w:sz w:val="24"/>
        </w:rPr>
        <w:t>f(x)=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kx+b</w:t>
      </w:r>
      <w:proofErr w:type="spellEnd"/>
    </w:p>
    <w:p w:rsidR="006F5BCC" w:rsidRPr="001F74BA" w:rsidRDefault="006F5BCC" w:rsidP="00E336EA">
      <w:pPr>
        <w:pStyle w:val="a7"/>
        <w:numPr>
          <w:ilvl w:val="1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若</w:t>
      </w:r>
      <w:r w:rsidRPr="001F74BA">
        <w:rPr>
          <w:rFonts w:hint="eastAsia"/>
          <w:color w:val="4F6228" w:themeColor="accent3" w:themeShade="80"/>
          <w:sz w:val="24"/>
        </w:rPr>
        <w:t>f(x+1)=9x+12</w:t>
      </w:r>
      <w:r w:rsidRPr="001F74BA">
        <w:rPr>
          <w:rFonts w:hint="eastAsia"/>
          <w:color w:val="4F6228" w:themeColor="accent3" w:themeShade="80"/>
          <w:sz w:val="24"/>
        </w:rPr>
        <w:t>，求</w:t>
      </w:r>
      <w:r w:rsidRPr="001F74BA">
        <w:rPr>
          <w:rFonts w:hint="eastAsia"/>
          <w:color w:val="4F6228" w:themeColor="accent3" w:themeShade="80"/>
          <w:sz w:val="24"/>
        </w:rPr>
        <w:t>f(x)</w:t>
      </w:r>
      <w:r w:rsidRPr="001F74BA">
        <w:rPr>
          <w:rFonts w:hint="eastAsia"/>
          <w:color w:val="4F6228" w:themeColor="accent3" w:themeShade="80"/>
          <w:sz w:val="24"/>
        </w:rPr>
        <w:t>的表达式</w:t>
      </w:r>
    </w:p>
    <w:p w:rsidR="006F5BCC" w:rsidRPr="001F74BA" w:rsidRDefault="006F5BCC" w:rsidP="00E336EA">
      <w:pPr>
        <w:pStyle w:val="a7"/>
        <w:numPr>
          <w:ilvl w:val="1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若</w:t>
      </w:r>
      <w:r w:rsidRPr="001F74BA">
        <w:rPr>
          <w:rFonts w:hint="eastAsia"/>
          <w:color w:val="4F6228" w:themeColor="accent3" w:themeShade="80"/>
          <w:sz w:val="24"/>
        </w:rPr>
        <w:t>f[</w:t>
      </w:r>
      <w:r w:rsidR="00B2036F" w:rsidRPr="001F74BA">
        <w:rPr>
          <w:rFonts w:hint="eastAsia"/>
          <w:color w:val="4F6228" w:themeColor="accent3" w:themeShade="80"/>
          <w:sz w:val="24"/>
        </w:rPr>
        <w:t>f(x)]=9x+12</w:t>
      </w:r>
      <w:r w:rsidR="00B2036F" w:rsidRPr="001F74BA">
        <w:rPr>
          <w:rFonts w:hint="eastAsia"/>
          <w:color w:val="4F6228" w:themeColor="accent3" w:themeShade="80"/>
          <w:sz w:val="24"/>
        </w:rPr>
        <w:t>，求</w:t>
      </w:r>
      <w:r w:rsidR="00B2036F" w:rsidRPr="001F74BA">
        <w:rPr>
          <w:rFonts w:hint="eastAsia"/>
          <w:color w:val="4F6228" w:themeColor="accent3" w:themeShade="80"/>
          <w:sz w:val="24"/>
        </w:rPr>
        <w:t>f(x)</w:t>
      </w:r>
      <w:r w:rsidR="00B2036F" w:rsidRPr="001F74BA">
        <w:rPr>
          <w:rFonts w:hint="eastAsia"/>
          <w:color w:val="4F6228" w:themeColor="accent3" w:themeShade="80"/>
          <w:sz w:val="24"/>
        </w:rPr>
        <w:t>的表达式</w:t>
      </w:r>
    </w:p>
    <w:p w:rsidR="00B2036F" w:rsidRPr="001F74BA" w:rsidRDefault="00B2036F" w:rsidP="00E336EA">
      <w:pPr>
        <w:pStyle w:val="a7"/>
        <w:numPr>
          <w:ilvl w:val="1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若</w:t>
      </w:r>
      <w:r w:rsidRPr="001F74BA">
        <w:rPr>
          <w:rFonts w:hint="eastAsia"/>
          <w:color w:val="4F6228" w:themeColor="accent3" w:themeShade="80"/>
          <w:sz w:val="24"/>
        </w:rPr>
        <w:t>f(x)=9x+12</w:t>
      </w:r>
      <w:r w:rsidRPr="001F74BA">
        <w:rPr>
          <w:rFonts w:hint="eastAsia"/>
          <w:color w:val="4F6228" w:themeColor="accent3" w:themeShade="80"/>
          <w:sz w:val="24"/>
        </w:rPr>
        <w:t>，</w:t>
      </w:r>
      <w:proofErr w:type="gramStart"/>
      <w:r w:rsidRPr="001F74BA">
        <w:rPr>
          <w:rFonts w:hint="eastAsia"/>
          <w:color w:val="4F6228" w:themeColor="accent3" w:themeShade="80"/>
          <w:sz w:val="24"/>
        </w:rPr>
        <w:t>求所有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满足</w:t>
      </w:r>
      <w:r w:rsidRPr="001F74BA">
        <w:rPr>
          <w:rFonts w:hint="eastAsia"/>
          <w:color w:val="4F6228" w:themeColor="accent3" w:themeShade="80"/>
          <w:sz w:val="24"/>
        </w:rPr>
        <w:t>f[f(x)]-8f(x)=69</w:t>
      </w:r>
      <w:r w:rsidRPr="001F74BA">
        <w:rPr>
          <w:rFonts w:hint="eastAsia"/>
          <w:color w:val="4F6228" w:themeColor="accent3" w:themeShade="80"/>
          <w:sz w:val="24"/>
        </w:rPr>
        <w:t>的所有</w:t>
      </w:r>
      <w:r w:rsidRPr="001F74BA">
        <w:rPr>
          <w:rFonts w:hint="eastAsia"/>
          <w:color w:val="4F6228" w:themeColor="accent3" w:themeShade="80"/>
          <w:sz w:val="24"/>
        </w:rPr>
        <w:t>x</w:t>
      </w:r>
      <w:r w:rsidRPr="001F74BA">
        <w:rPr>
          <w:rFonts w:hint="eastAsia"/>
          <w:color w:val="4F6228" w:themeColor="accent3" w:themeShade="80"/>
          <w:sz w:val="24"/>
        </w:rPr>
        <w:t>的值</w:t>
      </w:r>
    </w:p>
    <w:p w:rsidR="00DD5FD3" w:rsidRPr="001F74BA" w:rsidRDefault="00DD5FD3" w:rsidP="005B58BA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【解】</w:t>
      </w:r>
    </w:p>
    <w:p w:rsidR="00DD5FD3" w:rsidRPr="001F74BA" w:rsidRDefault="00DD5FD3" w:rsidP="00DD5FD3">
      <w:pPr>
        <w:spacing w:line="360" w:lineRule="auto"/>
        <w:ind w:firstLineChars="50" w:firstLine="12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1)</w:t>
      </w:r>
      <w:bookmarkStart w:id="0" w:name="OLE_LINK1"/>
      <w:r w:rsidRPr="001F74BA">
        <w:rPr>
          <w:rFonts w:hint="eastAsia"/>
          <w:color w:val="4F6228" w:themeColor="accent3" w:themeShade="80"/>
          <w:sz w:val="24"/>
        </w:rPr>
        <w:t>因为</w:t>
      </w:r>
      <w:r w:rsidRPr="001F74BA">
        <w:rPr>
          <w:rFonts w:hint="eastAsia"/>
          <w:color w:val="4F6228" w:themeColor="accent3" w:themeShade="80"/>
          <w:sz w:val="24"/>
        </w:rPr>
        <w:t>f(x)=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kx+b</w:t>
      </w:r>
      <w:bookmarkEnd w:id="0"/>
      <w:proofErr w:type="spellEnd"/>
      <w:r w:rsidRPr="001F74BA">
        <w:rPr>
          <w:rFonts w:hint="eastAsia"/>
          <w:color w:val="4F6228" w:themeColor="accent3" w:themeShade="80"/>
          <w:sz w:val="24"/>
        </w:rPr>
        <w:t xml:space="preserve">, </w:t>
      </w:r>
      <w:r w:rsidRPr="001F74BA">
        <w:rPr>
          <w:rFonts w:hint="eastAsia"/>
          <w:color w:val="4F6228" w:themeColor="accent3" w:themeShade="80"/>
          <w:sz w:val="24"/>
        </w:rPr>
        <w:t>所以</w:t>
      </w:r>
      <w:r w:rsidRPr="001F74BA">
        <w:rPr>
          <w:rFonts w:hint="eastAsia"/>
          <w:color w:val="4F6228" w:themeColor="accent3" w:themeShade="80"/>
          <w:sz w:val="24"/>
        </w:rPr>
        <w:t xml:space="preserve"> f(x+1)=k(x+1)+b    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5B58BA" w:rsidRPr="001F74BA" w:rsidRDefault="00DD5FD3" w:rsidP="00DD5FD3">
      <w:pPr>
        <w:spacing w:line="360" w:lineRule="auto"/>
        <w:ind w:firstLineChars="50" w:firstLine="12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lastRenderedPageBreak/>
        <w:t>且已知</w:t>
      </w:r>
      <w:r w:rsidRPr="001F74BA">
        <w:rPr>
          <w:rFonts w:hint="eastAsia"/>
          <w:color w:val="4F6228" w:themeColor="accent3" w:themeShade="80"/>
          <w:sz w:val="24"/>
        </w:rPr>
        <w:t xml:space="preserve">f(x+1)=9x+12,          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DD5FD3" w:rsidRPr="001F74BA" w:rsidRDefault="00DD5FD3" w:rsidP="00DD5FD3">
      <w:pPr>
        <w:spacing w:line="360" w:lineRule="auto"/>
        <w:ind w:firstLineChars="50" w:firstLine="12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对比（</w:t>
      </w:r>
      <w:r w:rsidRPr="001F74BA">
        <w:rPr>
          <w:rFonts w:hint="eastAsia"/>
          <w:color w:val="4F6228" w:themeColor="accent3" w:themeShade="80"/>
          <w:sz w:val="24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）（</w:t>
      </w: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）得到</w:t>
      </w:r>
      <w:r w:rsidRPr="001F74BA">
        <w:rPr>
          <w:rFonts w:hint="eastAsia"/>
          <w:color w:val="4F6228" w:themeColor="accent3" w:themeShade="80"/>
          <w:sz w:val="24"/>
        </w:rPr>
        <w:t xml:space="preserve"> k=9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b=12-9=3</w:t>
      </w:r>
      <w:r w:rsidRPr="001F74BA">
        <w:rPr>
          <w:rFonts w:hint="eastAsia"/>
          <w:color w:val="4F6228" w:themeColor="accent3" w:themeShade="80"/>
          <w:sz w:val="24"/>
        </w:rPr>
        <w:t>，故</w:t>
      </w:r>
      <w:r w:rsidRPr="001F74BA">
        <w:rPr>
          <w:rFonts w:hint="eastAsia"/>
          <w:color w:val="4F6228" w:themeColor="accent3" w:themeShade="80"/>
          <w:sz w:val="24"/>
        </w:rPr>
        <w:t>f(x)=9x+3</w:t>
      </w:r>
    </w:p>
    <w:p w:rsidR="00DD5FD3" w:rsidRPr="001F74BA" w:rsidRDefault="00DD5FD3" w:rsidP="005B58BA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 xml:space="preserve"> 2) </w:t>
      </w:r>
      <w:r w:rsidRPr="001F74BA">
        <w:rPr>
          <w:rFonts w:hint="eastAsia"/>
          <w:color w:val="4F6228" w:themeColor="accent3" w:themeShade="80"/>
          <w:sz w:val="24"/>
        </w:rPr>
        <w:t>因为</w:t>
      </w:r>
      <w:r w:rsidRPr="001F74BA">
        <w:rPr>
          <w:rFonts w:hint="eastAsia"/>
          <w:color w:val="4F6228" w:themeColor="accent3" w:themeShade="80"/>
          <w:sz w:val="24"/>
        </w:rPr>
        <w:t>f(x)=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kx+b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 xml:space="preserve">, </w:t>
      </w:r>
      <w:r w:rsidRPr="001F74BA">
        <w:rPr>
          <w:rFonts w:hint="eastAsia"/>
          <w:color w:val="4F6228" w:themeColor="accent3" w:themeShade="80"/>
          <w:sz w:val="24"/>
        </w:rPr>
        <w:t>所以</w:t>
      </w:r>
      <w:r w:rsidRPr="001F74BA">
        <w:rPr>
          <w:rFonts w:hint="eastAsia"/>
          <w:color w:val="4F6228" w:themeColor="accent3" w:themeShade="80"/>
          <w:sz w:val="24"/>
        </w:rPr>
        <w:t xml:space="preserve"> f[f(x)]=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kf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(x)+b=k(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kx+b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)+b=</w:t>
      </w:r>
      <w:r w:rsidR="007A12CA" w:rsidRPr="001F74BA">
        <w:rPr>
          <w:rFonts w:hint="eastAsia"/>
          <w:color w:val="4F6228" w:themeColor="accent3" w:themeShade="80"/>
          <w:sz w:val="24"/>
        </w:rPr>
        <w:t>k</w:t>
      </w:r>
      <w:r w:rsidR="007A12CA"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="007A12CA" w:rsidRPr="001F74BA">
        <w:rPr>
          <w:rFonts w:hint="eastAsia"/>
          <w:color w:val="4F6228" w:themeColor="accent3" w:themeShade="80"/>
          <w:sz w:val="24"/>
        </w:rPr>
        <w:t>x+kb+b        (3)</w:t>
      </w:r>
    </w:p>
    <w:p w:rsidR="00DD5FD3" w:rsidRPr="001F74BA" w:rsidRDefault="007A12CA" w:rsidP="005B58BA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ab/>
      </w:r>
      <w:r w:rsidRPr="001F74BA">
        <w:rPr>
          <w:rFonts w:hint="eastAsia"/>
          <w:color w:val="4F6228" w:themeColor="accent3" w:themeShade="80"/>
          <w:sz w:val="24"/>
        </w:rPr>
        <w:t>又已知</w:t>
      </w:r>
      <w:r w:rsidRPr="001F74BA">
        <w:rPr>
          <w:rFonts w:hint="eastAsia"/>
          <w:color w:val="4F6228" w:themeColor="accent3" w:themeShade="80"/>
          <w:sz w:val="24"/>
        </w:rPr>
        <w:t>f[f(x)]=9x+12,                          (4)</w:t>
      </w:r>
    </w:p>
    <w:p w:rsidR="007A12CA" w:rsidRPr="001F74BA" w:rsidRDefault="007A12CA" w:rsidP="005B58BA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ab/>
      </w:r>
      <w:r w:rsidRPr="001F74BA">
        <w:rPr>
          <w:rFonts w:hint="eastAsia"/>
          <w:color w:val="4F6228" w:themeColor="accent3" w:themeShade="80"/>
          <w:sz w:val="24"/>
        </w:rPr>
        <w:t>对比（</w:t>
      </w:r>
      <w:r w:rsidRPr="001F74BA">
        <w:rPr>
          <w:rFonts w:hint="eastAsia"/>
          <w:color w:val="4F6228" w:themeColor="accent3" w:themeShade="80"/>
          <w:sz w:val="24"/>
        </w:rPr>
        <w:t>3</w:t>
      </w:r>
      <w:r w:rsidRPr="001F74BA">
        <w:rPr>
          <w:rFonts w:hint="eastAsia"/>
          <w:color w:val="4F6228" w:themeColor="accent3" w:themeShade="80"/>
          <w:sz w:val="24"/>
        </w:rPr>
        <w:t>）和（</w:t>
      </w:r>
      <w:r w:rsidRPr="001F74BA">
        <w:rPr>
          <w:rFonts w:hint="eastAsia"/>
          <w:color w:val="4F6228" w:themeColor="accent3" w:themeShade="80"/>
          <w:sz w:val="24"/>
        </w:rPr>
        <w:t>4</w:t>
      </w:r>
      <w:r w:rsidRPr="001F74BA">
        <w:rPr>
          <w:rFonts w:hint="eastAsia"/>
          <w:color w:val="4F6228" w:themeColor="accent3" w:themeShade="80"/>
          <w:sz w:val="24"/>
        </w:rPr>
        <w:t>）得到</w:t>
      </w:r>
      <w:r w:rsidRPr="001F74BA">
        <w:rPr>
          <w:rFonts w:hint="eastAsia"/>
          <w:color w:val="4F6228" w:themeColor="accent3" w:themeShade="80"/>
          <w:sz w:val="24"/>
        </w:rPr>
        <w:t xml:space="preserve">  k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=9,  (k+1)b=12</w:t>
      </w:r>
    </w:p>
    <w:p w:rsidR="007A12CA" w:rsidRPr="001F74BA" w:rsidRDefault="007A12CA" w:rsidP="005B58BA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ab/>
      </w:r>
      <w:r w:rsidRPr="001F74BA">
        <w:rPr>
          <w:rFonts w:hint="eastAsia"/>
          <w:color w:val="4F6228" w:themeColor="accent3" w:themeShade="80"/>
          <w:sz w:val="24"/>
        </w:rPr>
        <w:t>解得：</w:t>
      </w:r>
      <w:r w:rsidRPr="001F74BA">
        <w:rPr>
          <w:rFonts w:hint="eastAsia"/>
          <w:color w:val="4F6228" w:themeColor="accent3" w:themeShade="80"/>
          <w:sz w:val="24"/>
        </w:rPr>
        <w:t>k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=3, b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hint="eastAsia"/>
          <w:color w:val="4F6228" w:themeColor="accent3" w:themeShade="80"/>
          <w:sz w:val="24"/>
        </w:rPr>
        <w:t xml:space="preserve">=3,  </w:t>
      </w:r>
      <w:r w:rsidRPr="001F74BA">
        <w:rPr>
          <w:rFonts w:hint="eastAsia"/>
          <w:color w:val="4F6228" w:themeColor="accent3" w:themeShade="80"/>
          <w:sz w:val="24"/>
        </w:rPr>
        <w:t>或者</w:t>
      </w:r>
      <w:r w:rsidRPr="001F74BA">
        <w:rPr>
          <w:rFonts w:hint="eastAsia"/>
          <w:color w:val="4F6228" w:themeColor="accent3" w:themeShade="80"/>
          <w:sz w:val="24"/>
        </w:rPr>
        <w:t xml:space="preserve"> k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=-3, b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=6</w:t>
      </w:r>
    </w:p>
    <w:p w:rsidR="007A12CA" w:rsidRPr="001F74BA" w:rsidRDefault="007A12CA" w:rsidP="005B58BA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ab/>
      </w:r>
      <w:r w:rsidRPr="001F74BA">
        <w:rPr>
          <w:rFonts w:hint="eastAsia"/>
          <w:color w:val="4F6228" w:themeColor="accent3" w:themeShade="80"/>
          <w:sz w:val="24"/>
        </w:rPr>
        <w:t>这时</w:t>
      </w:r>
      <w:r w:rsidRPr="001F74BA">
        <w:rPr>
          <w:rFonts w:hint="eastAsia"/>
          <w:color w:val="4F6228" w:themeColor="accent3" w:themeShade="80"/>
          <w:sz w:val="24"/>
        </w:rPr>
        <w:t>f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(x)=3x+3,   f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(x)=-3x+6</w:t>
      </w:r>
    </w:p>
    <w:p w:rsidR="005B58BA" w:rsidRPr="001F74BA" w:rsidRDefault="007A12CA" w:rsidP="005B58BA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 xml:space="preserve"> 3) </w:t>
      </w:r>
      <w:r w:rsidRPr="001F74BA">
        <w:rPr>
          <w:rFonts w:hint="eastAsia"/>
          <w:color w:val="4F6228" w:themeColor="accent3" w:themeShade="80"/>
          <w:sz w:val="24"/>
        </w:rPr>
        <w:t>已知</w:t>
      </w:r>
      <w:r w:rsidRPr="001F74BA">
        <w:rPr>
          <w:rFonts w:hint="eastAsia"/>
          <w:color w:val="4F6228" w:themeColor="accent3" w:themeShade="80"/>
          <w:sz w:val="24"/>
        </w:rPr>
        <w:t xml:space="preserve">f(x)=9x+12, </w:t>
      </w:r>
      <w:r w:rsidRPr="001F74BA">
        <w:rPr>
          <w:rFonts w:hint="eastAsia"/>
          <w:color w:val="4F6228" w:themeColor="accent3" w:themeShade="80"/>
          <w:sz w:val="24"/>
        </w:rPr>
        <w:t>所以</w:t>
      </w:r>
    </w:p>
    <w:p w:rsidR="007A12CA" w:rsidRPr="001F74BA" w:rsidRDefault="007A12CA" w:rsidP="005B58BA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ab/>
      </w:r>
      <w:proofErr w:type="gramStart"/>
      <w:r w:rsidRPr="001F74BA">
        <w:rPr>
          <w:rFonts w:hint="eastAsia"/>
          <w:color w:val="4F6228" w:themeColor="accent3" w:themeShade="80"/>
          <w:sz w:val="24"/>
        </w:rPr>
        <w:t>f[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f(x)]-8f(x)=9f(x)+12-8f(x)=f(x)+12=9x+24=69</w:t>
      </w:r>
    </w:p>
    <w:p w:rsidR="007A12CA" w:rsidRPr="001F74BA" w:rsidRDefault="007A12CA" w:rsidP="005B58BA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ab/>
      </w:r>
      <w:r w:rsidRPr="001F74BA">
        <w:rPr>
          <w:rFonts w:hint="eastAsia"/>
          <w:color w:val="4F6228" w:themeColor="accent3" w:themeShade="80"/>
          <w:sz w:val="24"/>
        </w:rPr>
        <w:t>故</w:t>
      </w:r>
      <w:r w:rsidRPr="001F74BA">
        <w:rPr>
          <w:rFonts w:hint="eastAsia"/>
          <w:color w:val="4F6228" w:themeColor="accent3" w:themeShade="80"/>
          <w:sz w:val="24"/>
        </w:rPr>
        <w:t xml:space="preserve"> x=5</w:t>
      </w:r>
    </w:p>
    <w:p w:rsidR="005B58BA" w:rsidRPr="001F74BA" w:rsidRDefault="005B58BA" w:rsidP="005B58BA">
      <w:pPr>
        <w:spacing w:line="360" w:lineRule="auto"/>
        <w:rPr>
          <w:color w:val="4F6228" w:themeColor="accent3" w:themeShade="80"/>
          <w:sz w:val="24"/>
        </w:rPr>
      </w:pPr>
    </w:p>
    <w:p w:rsidR="00B2036F" w:rsidRPr="001F74BA" w:rsidRDefault="008154DF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如图正方形</w:t>
      </w:r>
      <w:r w:rsidRPr="001F74BA">
        <w:rPr>
          <w:rFonts w:hint="eastAsia"/>
          <w:color w:val="4F6228" w:themeColor="accent3" w:themeShade="80"/>
          <w:sz w:val="24"/>
        </w:rPr>
        <w:t>ABCD</w:t>
      </w:r>
      <w:r w:rsidRPr="001F74BA">
        <w:rPr>
          <w:rFonts w:hint="eastAsia"/>
          <w:color w:val="4F6228" w:themeColor="accent3" w:themeShade="80"/>
          <w:sz w:val="24"/>
        </w:rPr>
        <w:t>被两条与边平行的线段</w:t>
      </w:r>
      <w:r w:rsidRPr="001F74BA">
        <w:rPr>
          <w:rFonts w:hint="eastAsia"/>
          <w:color w:val="4F6228" w:themeColor="accent3" w:themeShade="80"/>
          <w:sz w:val="24"/>
        </w:rPr>
        <w:t>EF</w:t>
      </w:r>
      <w:r w:rsidRPr="001F74BA">
        <w:rPr>
          <w:rFonts w:hint="eastAsia"/>
          <w:color w:val="4F6228" w:themeColor="accent3" w:themeShade="80"/>
          <w:sz w:val="24"/>
        </w:rPr>
        <w:t>、</w:t>
      </w:r>
      <w:r w:rsidRPr="001F74BA">
        <w:rPr>
          <w:rFonts w:hint="eastAsia"/>
          <w:color w:val="4F6228" w:themeColor="accent3" w:themeShade="80"/>
          <w:sz w:val="24"/>
        </w:rPr>
        <w:t>GH</w:t>
      </w:r>
      <w:r w:rsidRPr="001F74BA">
        <w:rPr>
          <w:rFonts w:hint="eastAsia"/>
          <w:color w:val="4F6228" w:themeColor="accent3" w:themeShade="80"/>
          <w:sz w:val="24"/>
        </w:rPr>
        <w:t>分割成四个小矩形，</w:t>
      </w:r>
      <w:r w:rsidRPr="001F74BA">
        <w:rPr>
          <w:rFonts w:hint="eastAsia"/>
          <w:color w:val="4F6228" w:themeColor="accent3" w:themeShade="80"/>
          <w:sz w:val="24"/>
        </w:rPr>
        <w:t>EF</w:t>
      </w:r>
      <w:r w:rsidRPr="001F74BA">
        <w:rPr>
          <w:rFonts w:hint="eastAsia"/>
          <w:color w:val="4F6228" w:themeColor="accent3" w:themeShade="80"/>
          <w:sz w:val="24"/>
        </w:rPr>
        <w:t>、</w:t>
      </w:r>
      <w:r w:rsidRPr="001F74BA">
        <w:rPr>
          <w:rFonts w:hint="eastAsia"/>
          <w:color w:val="4F6228" w:themeColor="accent3" w:themeShade="80"/>
          <w:sz w:val="24"/>
        </w:rPr>
        <w:t>GH</w:t>
      </w:r>
      <w:r w:rsidRPr="001F74BA">
        <w:rPr>
          <w:rFonts w:hint="eastAsia"/>
          <w:color w:val="4F6228" w:themeColor="accent3" w:themeShade="80"/>
          <w:sz w:val="24"/>
        </w:rPr>
        <w:t>交与点</w:t>
      </w:r>
      <w:r w:rsidRPr="001F74BA">
        <w:rPr>
          <w:rFonts w:hint="eastAsia"/>
          <w:color w:val="4F6228" w:themeColor="accent3" w:themeShade="80"/>
          <w:sz w:val="24"/>
        </w:rPr>
        <w:t>P</w:t>
      </w:r>
      <w:r w:rsidRPr="001F74BA">
        <w:rPr>
          <w:rFonts w:hint="eastAsia"/>
          <w:color w:val="4F6228" w:themeColor="accent3" w:themeShade="80"/>
          <w:sz w:val="24"/>
        </w:rPr>
        <w:t>。若矩形</w:t>
      </w:r>
      <w:r w:rsidRPr="001F74BA">
        <w:rPr>
          <w:rFonts w:hint="eastAsia"/>
          <w:color w:val="4F6228" w:themeColor="accent3" w:themeShade="80"/>
          <w:sz w:val="24"/>
        </w:rPr>
        <w:t>PFCH</w:t>
      </w:r>
      <w:r w:rsidRPr="001F74BA">
        <w:rPr>
          <w:rFonts w:hint="eastAsia"/>
          <w:color w:val="4F6228" w:themeColor="accent3" w:themeShade="80"/>
          <w:sz w:val="24"/>
        </w:rPr>
        <w:t>的面积恰好是矩形</w:t>
      </w:r>
      <w:r w:rsidRPr="001F74BA">
        <w:rPr>
          <w:rFonts w:hint="eastAsia"/>
          <w:color w:val="4F6228" w:themeColor="accent3" w:themeShade="80"/>
          <w:sz w:val="24"/>
        </w:rPr>
        <w:t>AGPE</w:t>
      </w:r>
      <w:r w:rsidRPr="001F74BA">
        <w:rPr>
          <w:rFonts w:hint="eastAsia"/>
          <w:color w:val="4F6228" w:themeColor="accent3" w:themeShade="80"/>
          <w:sz w:val="24"/>
        </w:rPr>
        <w:t>的</w:t>
      </w: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倍，求∠</w:t>
      </w:r>
      <w:r w:rsidRPr="001F74BA">
        <w:rPr>
          <w:rFonts w:hint="eastAsia"/>
          <w:color w:val="4F6228" w:themeColor="accent3" w:themeShade="80"/>
          <w:sz w:val="24"/>
        </w:rPr>
        <w:t>HAF</w:t>
      </w:r>
      <w:r w:rsidRPr="001F74BA">
        <w:rPr>
          <w:rFonts w:hint="eastAsia"/>
          <w:color w:val="4F6228" w:themeColor="accent3" w:themeShade="80"/>
          <w:sz w:val="24"/>
        </w:rPr>
        <w:t>的度数。</w:t>
      </w:r>
    </w:p>
    <w:p w:rsidR="008154DF" w:rsidRPr="001F74BA" w:rsidRDefault="00E96486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noProof/>
          <w:color w:val="4F6228" w:themeColor="accent3" w:themeShade="80"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72390</wp:posOffset>
            </wp:positionV>
            <wp:extent cx="2524125" cy="2495550"/>
            <wp:effectExtent l="19050" t="0" r="9525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12CA" w:rsidRPr="001F74BA">
        <w:rPr>
          <w:rFonts w:hint="eastAsia"/>
          <w:color w:val="4F6228" w:themeColor="accent3" w:themeShade="80"/>
          <w:sz w:val="24"/>
        </w:rPr>
        <w:t>【解】</w:t>
      </w:r>
    </w:p>
    <w:p w:rsidR="007A12CA" w:rsidRPr="001F74BA" w:rsidRDefault="00A2424E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设正方形边长为</w:t>
      </w:r>
      <w:r w:rsidR="00B958F7" w:rsidRPr="001F74BA">
        <w:rPr>
          <w:rFonts w:hint="eastAsia"/>
          <w:color w:val="4F6228" w:themeColor="accent3" w:themeShade="80"/>
          <w:sz w:val="24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，</w:t>
      </w:r>
    </w:p>
    <w:p w:rsidR="00A2424E" w:rsidRPr="001F74BA" w:rsidRDefault="00A2424E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矩形</w:t>
      </w:r>
      <w:r w:rsidRPr="001F74BA">
        <w:rPr>
          <w:rFonts w:hint="eastAsia"/>
          <w:color w:val="4F6228" w:themeColor="accent3" w:themeShade="80"/>
          <w:sz w:val="24"/>
        </w:rPr>
        <w:t>AGPE</w:t>
      </w:r>
      <w:r w:rsidR="00B958F7" w:rsidRPr="001F74BA">
        <w:rPr>
          <w:rFonts w:hint="eastAsia"/>
          <w:color w:val="4F6228" w:themeColor="accent3" w:themeShade="80"/>
          <w:sz w:val="24"/>
        </w:rPr>
        <w:t>的边长分别为</w:t>
      </w:r>
      <w:r w:rsidRPr="001F74BA">
        <w:rPr>
          <w:rFonts w:hint="eastAsia"/>
          <w:color w:val="4F6228" w:themeColor="accent3" w:themeShade="80"/>
          <w:sz w:val="24"/>
        </w:rPr>
        <w:t>AG=</w:t>
      </w:r>
      <w:r w:rsidR="00B958F7" w:rsidRPr="001F74BA">
        <w:rPr>
          <w:rFonts w:hint="eastAsia"/>
          <w:color w:val="4F6228" w:themeColor="accent3" w:themeShade="80"/>
          <w:sz w:val="24"/>
        </w:rPr>
        <w:t>a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AE=</w:t>
      </w:r>
      <w:r w:rsidR="00B958F7" w:rsidRPr="001F74BA">
        <w:rPr>
          <w:rFonts w:hint="eastAsia"/>
          <w:color w:val="4F6228" w:themeColor="accent3" w:themeShade="80"/>
          <w:sz w:val="24"/>
        </w:rPr>
        <w:t>b</w:t>
      </w:r>
      <w:r w:rsidRPr="001F74BA">
        <w:rPr>
          <w:rFonts w:hint="eastAsia"/>
          <w:color w:val="4F6228" w:themeColor="accent3" w:themeShade="80"/>
          <w:sz w:val="24"/>
        </w:rPr>
        <w:t>，</w:t>
      </w:r>
    </w:p>
    <w:p w:rsidR="00A2424E" w:rsidRPr="001F74BA" w:rsidRDefault="00A2424E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proofErr w:type="gramStart"/>
      <w:r w:rsidRPr="001F74BA">
        <w:rPr>
          <w:rFonts w:hint="eastAsia"/>
          <w:color w:val="4F6228" w:themeColor="accent3" w:themeShade="80"/>
          <w:sz w:val="24"/>
        </w:rPr>
        <w:t>则面积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S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AGPE</w:t>
      </w:r>
      <w:r w:rsidRPr="001F74BA">
        <w:rPr>
          <w:rFonts w:hint="eastAsia"/>
          <w:color w:val="4F6228" w:themeColor="accent3" w:themeShade="80"/>
          <w:sz w:val="24"/>
        </w:rPr>
        <w:t>=</w:t>
      </w:r>
      <w:proofErr w:type="spellStart"/>
      <w:r w:rsidR="00B958F7" w:rsidRPr="001F74BA">
        <w:rPr>
          <w:rFonts w:hint="eastAsia"/>
          <w:color w:val="4F6228" w:themeColor="accent3" w:themeShade="80"/>
          <w:sz w:val="24"/>
        </w:rPr>
        <w:t>ab</w:t>
      </w:r>
      <w:proofErr w:type="spellEnd"/>
    </w:p>
    <w:p w:rsidR="00A2424E" w:rsidRPr="001F74BA" w:rsidRDefault="00A2424E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矩形</w:t>
      </w:r>
      <w:r w:rsidRPr="001F74BA">
        <w:rPr>
          <w:rFonts w:hint="eastAsia"/>
          <w:color w:val="4F6228" w:themeColor="accent3" w:themeShade="80"/>
          <w:sz w:val="24"/>
        </w:rPr>
        <w:t>PFCH</w:t>
      </w:r>
      <w:r w:rsidR="00B958F7" w:rsidRPr="001F74BA">
        <w:rPr>
          <w:rFonts w:hint="eastAsia"/>
          <w:color w:val="4F6228" w:themeColor="accent3" w:themeShade="80"/>
          <w:sz w:val="24"/>
        </w:rPr>
        <w:t>的边长分别为</w:t>
      </w:r>
      <w:r w:rsidRPr="001F74BA">
        <w:rPr>
          <w:rFonts w:hint="eastAsia"/>
          <w:color w:val="4F6228" w:themeColor="accent3" w:themeShade="80"/>
          <w:sz w:val="24"/>
        </w:rPr>
        <w:t>PF=</w:t>
      </w:r>
      <w:r w:rsidR="00B958F7" w:rsidRPr="001F74BA">
        <w:rPr>
          <w:rFonts w:hint="eastAsia"/>
          <w:color w:val="4F6228" w:themeColor="accent3" w:themeShade="80"/>
          <w:sz w:val="24"/>
        </w:rPr>
        <w:t>1-</w:t>
      </w:r>
      <w:r w:rsidRPr="001F74BA">
        <w:rPr>
          <w:rFonts w:hint="eastAsia"/>
          <w:color w:val="4F6228" w:themeColor="accent3" w:themeShade="80"/>
          <w:sz w:val="24"/>
        </w:rPr>
        <w:t>a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FC=</w:t>
      </w:r>
      <w:r w:rsidR="00B958F7" w:rsidRPr="001F74BA">
        <w:rPr>
          <w:rFonts w:hint="eastAsia"/>
          <w:color w:val="4F6228" w:themeColor="accent3" w:themeShade="80"/>
          <w:sz w:val="24"/>
        </w:rPr>
        <w:t>1-b</w:t>
      </w:r>
    </w:p>
    <w:p w:rsidR="00A2424E" w:rsidRPr="001F74BA" w:rsidRDefault="00A2424E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proofErr w:type="gramStart"/>
      <w:r w:rsidRPr="001F74BA">
        <w:rPr>
          <w:rFonts w:hint="eastAsia"/>
          <w:color w:val="4F6228" w:themeColor="accent3" w:themeShade="80"/>
          <w:sz w:val="24"/>
        </w:rPr>
        <w:t>则面积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S</w:t>
      </w:r>
      <w:r w:rsidRPr="001F74BA">
        <w:rPr>
          <w:rFonts w:hint="eastAsia"/>
          <w:color w:val="4F6228" w:themeColor="accent3" w:themeShade="80"/>
          <w:sz w:val="24"/>
          <w:vertAlign w:val="subscript"/>
        </w:rPr>
        <w:t>PFCH</w:t>
      </w:r>
      <w:r w:rsidRPr="001F74BA">
        <w:rPr>
          <w:rFonts w:hint="eastAsia"/>
          <w:color w:val="4F6228" w:themeColor="accent3" w:themeShade="80"/>
          <w:sz w:val="24"/>
        </w:rPr>
        <w:t>=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="00B958F7" w:rsidRPr="001F74BA">
        <w:rPr>
          <w:rFonts w:hint="eastAsia"/>
          <w:color w:val="4F6228" w:themeColor="accent3" w:themeShade="80"/>
          <w:sz w:val="24"/>
        </w:rPr>
        <w:t>1-</w:t>
      </w:r>
      <w:r w:rsidRPr="001F74BA">
        <w:rPr>
          <w:rFonts w:hint="eastAsia"/>
          <w:color w:val="4F6228" w:themeColor="accent3" w:themeShade="80"/>
          <w:sz w:val="24"/>
        </w:rPr>
        <w:t>a</w:t>
      </w:r>
      <w:r w:rsidRPr="001F74BA">
        <w:rPr>
          <w:rFonts w:hint="eastAsia"/>
          <w:color w:val="4F6228" w:themeColor="accent3" w:themeShade="80"/>
          <w:sz w:val="24"/>
        </w:rPr>
        <w:t>）（</w:t>
      </w:r>
      <w:r w:rsidR="00B958F7" w:rsidRPr="001F74BA">
        <w:rPr>
          <w:rFonts w:hint="eastAsia"/>
          <w:color w:val="4F6228" w:themeColor="accent3" w:themeShade="80"/>
          <w:sz w:val="24"/>
        </w:rPr>
        <w:t>1-b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A2424E" w:rsidRPr="001F74BA" w:rsidRDefault="00A2424E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由题意知：</w:t>
      </w:r>
    </w:p>
    <w:p w:rsidR="00A2424E" w:rsidRPr="001F74BA" w:rsidRDefault="00A2424E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（</w:t>
      </w:r>
      <w:r w:rsidR="00B958F7" w:rsidRPr="001F74BA">
        <w:rPr>
          <w:rFonts w:hint="eastAsia"/>
          <w:color w:val="4F6228" w:themeColor="accent3" w:themeShade="80"/>
          <w:sz w:val="24"/>
        </w:rPr>
        <w:t>1-</w:t>
      </w:r>
      <w:r w:rsidRPr="001F74BA">
        <w:rPr>
          <w:rFonts w:hint="eastAsia"/>
          <w:color w:val="4F6228" w:themeColor="accent3" w:themeShade="80"/>
          <w:sz w:val="24"/>
        </w:rPr>
        <w:t>a</w:t>
      </w:r>
      <w:r w:rsidRPr="001F74BA">
        <w:rPr>
          <w:rFonts w:hint="eastAsia"/>
          <w:color w:val="4F6228" w:themeColor="accent3" w:themeShade="80"/>
          <w:sz w:val="24"/>
        </w:rPr>
        <w:t>）（</w:t>
      </w:r>
      <w:r w:rsidR="00B958F7" w:rsidRPr="001F74BA">
        <w:rPr>
          <w:rFonts w:hint="eastAsia"/>
          <w:color w:val="4F6228" w:themeColor="accent3" w:themeShade="80"/>
          <w:sz w:val="24"/>
        </w:rPr>
        <w:t>1-b</w:t>
      </w:r>
      <w:r w:rsidRPr="001F74BA">
        <w:rPr>
          <w:rFonts w:hint="eastAsia"/>
          <w:color w:val="4F6228" w:themeColor="accent3" w:themeShade="80"/>
          <w:sz w:val="24"/>
        </w:rPr>
        <w:t>）</w:t>
      </w:r>
      <w:r w:rsidRPr="001F74BA">
        <w:rPr>
          <w:rFonts w:hint="eastAsia"/>
          <w:color w:val="4F6228" w:themeColor="accent3" w:themeShade="80"/>
          <w:sz w:val="24"/>
        </w:rPr>
        <w:t>=2</w:t>
      </w:r>
      <w:r w:rsidR="00B958F7" w:rsidRPr="001F74BA">
        <w:rPr>
          <w:rFonts w:hint="eastAsia"/>
          <w:color w:val="4F6228" w:themeColor="accent3" w:themeShade="80"/>
          <w:sz w:val="24"/>
        </w:rPr>
        <w:t>ab</w:t>
      </w:r>
    </w:p>
    <w:p w:rsidR="007A12CA" w:rsidRPr="001F74BA" w:rsidRDefault="00B958F7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 xml:space="preserve"> </w:t>
      </w:r>
      <w:r w:rsidRPr="001F74BA">
        <w:rPr>
          <w:rFonts w:hint="eastAsia"/>
          <w:color w:val="4F6228" w:themeColor="accent3" w:themeShade="80"/>
          <w:sz w:val="24"/>
        </w:rPr>
        <w:t>即</w:t>
      </w:r>
      <w:r w:rsidRPr="001F74BA">
        <w:rPr>
          <w:rFonts w:hint="eastAsia"/>
          <w:color w:val="4F6228" w:themeColor="accent3" w:themeShade="80"/>
          <w:sz w:val="24"/>
        </w:rPr>
        <w:t xml:space="preserve"> 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a+b+ab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=1</w:t>
      </w:r>
    </w:p>
    <w:p w:rsidR="00B958F7" w:rsidRPr="001F74BA" w:rsidRDefault="00B958F7" w:rsidP="007A12CA">
      <w:pPr>
        <w:spacing w:line="360" w:lineRule="auto"/>
        <w:jc w:val="left"/>
        <w:rPr>
          <w:rFonts w:asciiTheme="minorEastAsia" w:hAnsiTheme="minorEastAsia"/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设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α</w:t>
      </w:r>
      <w:r w:rsidRPr="001F74BA">
        <w:rPr>
          <w:rFonts w:hint="eastAsia"/>
          <w:color w:val="4F6228" w:themeColor="accent3" w:themeShade="80"/>
          <w:sz w:val="24"/>
        </w:rPr>
        <w:t>=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∠BAF，β=∠DAH</w:t>
      </w:r>
    </w:p>
    <w:p w:rsidR="00B958F7" w:rsidRPr="001F74BA" w:rsidRDefault="00B958F7" w:rsidP="007A12CA">
      <w:pPr>
        <w:spacing w:line="360" w:lineRule="auto"/>
        <w:jc w:val="left"/>
        <w:rPr>
          <w:rFonts w:asciiTheme="minorEastAsia" w:hAnsiTheme="minorEastAsia"/>
          <w:color w:val="4F6228" w:themeColor="accent3" w:themeShade="80"/>
          <w:sz w:val="24"/>
        </w:rPr>
      </w:pP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则</w:t>
      </w:r>
      <w:proofErr w:type="spellStart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tg</w:t>
      </w:r>
      <w:proofErr w:type="spellEnd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α=b，</w:t>
      </w:r>
      <w:proofErr w:type="spellStart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tg</w:t>
      </w:r>
      <w:proofErr w:type="spellEnd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β=a，</w:t>
      </w:r>
    </w:p>
    <w:p w:rsidR="00B958F7" w:rsidRPr="001F74BA" w:rsidRDefault="00B958F7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所以</w:t>
      </w:r>
      <w:proofErr w:type="spellStart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tg</w:t>
      </w:r>
      <w:proofErr w:type="spellEnd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（α+β）=（</w:t>
      </w:r>
      <w:proofErr w:type="spellStart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tg</w:t>
      </w:r>
      <w:proofErr w:type="spellEnd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α+</w:t>
      </w:r>
      <w:proofErr w:type="spellStart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tg</w:t>
      </w:r>
      <w:proofErr w:type="spellEnd"/>
      <w:r w:rsidR="008E3FE5" w:rsidRPr="001F74BA">
        <w:rPr>
          <w:rFonts w:asciiTheme="minorEastAsia" w:hAnsiTheme="minorEastAsia" w:hint="eastAsia"/>
          <w:color w:val="4F6228" w:themeColor="accent3" w:themeShade="80"/>
          <w:sz w:val="24"/>
        </w:rPr>
        <w:t>β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）/(1-tgα</w:t>
      </w:r>
      <w:proofErr w:type="spellStart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tg</w:t>
      </w:r>
      <w:proofErr w:type="spellEnd"/>
      <w:r w:rsidR="008E3FE5" w:rsidRPr="001F74BA">
        <w:rPr>
          <w:rFonts w:asciiTheme="minorEastAsia" w:hAnsiTheme="minorEastAsia" w:hint="eastAsia"/>
          <w:color w:val="4F6228" w:themeColor="accent3" w:themeShade="80"/>
          <w:sz w:val="24"/>
        </w:rPr>
        <w:t>β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)</w:t>
      </w:r>
      <w:r w:rsidR="008E3FE5" w:rsidRPr="001F74BA">
        <w:rPr>
          <w:rFonts w:asciiTheme="minorEastAsia" w:hAnsiTheme="minorEastAsia" w:hint="eastAsia"/>
          <w:color w:val="4F6228" w:themeColor="accent3" w:themeShade="80"/>
          <w:sz w:val="24"/>
        </w:rPr>
        <w:t>=(</w:t>
      </w:r>
      <w:proofErr w:type="spellStart"/>
      <w:r w:rsidR="008E3FE5" w:rsidRPr="001F74BA">
        <w:rPr>
          <w:rFonts w:asciiTheme="minorEastAsia" w:hAnsiTheme="minorEastAsia" w:hint="eastAsia"/>
          <w:color w:val="4F6228" w:themeColor="accent3" w:themeShade="80"/>
          <w:sz w:val="24"/>
        </w:rPr>
        <w:t>a+b</w:t>
      </w:r>
      <w:proofErr w:type="spellEnd"/>
      <w:r w:rsidR="008E3FE5" w:rsidRPr="001F74BA">
        <w:rPr>
          <w:rFonts w:asciiTheme="minorEastAsia" w:hAnsiTheme="minorEastAsia" w:hint="eastAsia"/>
          <w:color w:val="4F6228" w:themeColor="accent3" w:themeShade="80"/>
          <w:sz w:val="24"/>
        </w:rPr>
        <w:t>)/(1-ab)=1</w:t>
      </w:r>
    </w:p>
    <w:p w:rsidR="007A12CA" w:rsidRPr="001F74BA" w:rsidRDefault="008E3FE5" w:rsidP="007A12CA">
      <w:pPr>
        <w:spacing w:line="360" w:lineRule="auto"/>
        <w:jc w:val="left"/>
        <w:rPr>
          <w:rFonts w:asciiTheme="minorEastAsia" w:hAnsiTheme="minorEastAsia"/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而</w:t>
      </w:r>
      <w:r w:rsidRPr="001F74BA">
        <w:rPr>
          <w:rFonts w:hint="eastAsia"/>
          <w:color w:val="4F6228" w:themeColor="accent3" w:themeShade="80"/>
          <w:sz w:val="24"/>
        </w:rPr>
        <w:t xml:space="preserve">  0&lt;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α+β&lt;90, 所以α+β=45°，</w:t>
      </w:r>
      <w:proofErr w:type="gramStart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故角</w:t>
      </w:r>
      <w:proofErr w:type="gramEnd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HAF=90°-45°=45°。</w:t>
      </w:r>
    </w:p>
    <w:p w:rsidR="008E3FE5" w:rsidRPr="001F74BA" w:rsidRDefault="008E3FE5" w:rsidP="007A12CA">
      <w:pPr>
        <w:spacing w:line="360" w:lineRule="auto"/>
        <w:jc w:val="left"/>
        <w:rPr>
          <w:color w:val="4F6228" w:themeColor="accent3" w:themeShade="80"/>
          <w:sz w:val="24"/>
        </w:rPr>
      </w:pPr>
    </w:p>
    <w:p w:rsidR="003B25CB" w:rsidRPr="001F74BA" w:rsidRDefault="003B25CB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证明二、不利用三角函数</w:t>
      </w:r>
      <w:r w:rsidR="00E96486" w:rsidRPr="001F74BA">
        <w:rPr>
          <w:rFonts w:hint="eastAsia"/>
          <w:color w:val="4F6228" w:themeColor="accent3" w:themeShade="80"/>
          <w:sz w:val="24"/>
        </w:rPr>
        <w:t>，用纯几何方法</w:t>
      </w:r>
      <w:r w:rsidRPr="001F74BA">
        <w:rPr>
          <w:rFonts w:hint="eastAsia"/>
          <w:color w:val="4F6228" w:themeColor="accent3" w:themeShade="80"/>
          <w:sz w:val="24"/>
        </w:rPr>
        <w:t>。通过观察发现，</w:t>
      </w:r>
      <w:r w:rsidRPr="001F74BA">
        <w:rPr>
          <w:rFonts w:hint="eastAsia"/>
          <w:color w:val="4F6228" w:themeColor="accent3" w:themeShade="80"/>
          <w:sz w:val="24"/>
        </w:rPr>
        <w:t>F</w:t>
      </w:r>
      <w:r w:rsidRPr="001F74BA">
        <w:rPr>
          <w:rFonts w:hint="eastAsia"/>
          <w:color w:val="4F6228" w:themeColor="accent3" w:themeShade="80"/>
          <w:sz w:val="24"/>
        </w:rPr>
        <w:t>向</w:t>
      </w:r>
      <w:r w:rsidRPr="001F74BA">
        <w:rPr>
          <w:rFonts w:hint="eastAsia"/>
          <w:color w:val="4F6228" w:themeColor="accent3" w:themeShade="80"/>
          <w:sz w:val="24"/>
        </w:rPr>
        <w:t>B</w:t>
      </w:r>
      <w:r w:rsidRPr="001F74BA">
        <w:rPr>
          <w:rFonts w:hint="eastAsia"/>
          <w:color w:val="4F6228" w:themeColor="accent3" w:themeShade="80"/>
          <w:sz w:val="24"/>
        </w:rPr>
        <w:t>移动，则</w:t>
      </w:r>
      <w:r w:rsidRPr="001F74BA">
        <w:rPr>
          <w:rFonts w:hint="eastAsia"/>
          <w:color w:val="4F6228" w:themeColor="accent3" w:themeShade="80"/>
          <w:sz w:val="24"/>
        </w:rPr>
        <w:t>H</w:t>
      </w:r>
      <w:r w:rsidRPr="001F74BA">
        <w:rPr>
          <w:rFonts w:hint="eastAsia"/>
          <w:color w:val="4F6228" w:themeColor="accent3" w:themeShade="80"/>
          <w:sz w:val="24"/>
        </w:rPr>
        <w:t>向</w:t>
      </w:r>
      <w:r w:rsidRPr="001F74BA">
        <w:rPr>
          <w:rFonts w:hint="eastAsia"/>
          <w:color w:val="4F6228" w:themeColor="accent3" w:themeShade="80"/>
          <w:sz w:val="24"/>
        </w:rPr>
        <w:t>C</w:t>
      </w:r>
      <w:r w:rsidRPr="001F74BA">
        <w:rPr>
          <w:rFonts w:hint="eastAsia"/>
          <w:color w:val="4F6228" w:themeColor="accent3" w:themeShade="80"/>
          <w:sz w:val="24"/>
        </w:rPr>
        <w:t>移动，（因为角</w:t>
      </w:r>
      <w:r w:rsidRPr="001F74BA">
        <w:rPr>
          <w:rFonts w:hint="eastAsia"/>
          <w:color w:val="4F6228" w:themeColor="accent3" w:themeShade="80"/>
          <w:sz w:val="24"/>
        </w:rPr>
        <w:t>HAF</w:t>
      </w:r>
      <w:r w:rsidRPr="001F74BA">
        <w:rPr>
          <w:rFonts w:hint="eastAsia"/>
          <w:color w:val="4F6228" w:themeColor="accent3" w:themeShade="80"/>
          <w:sz w:val="24"/>
        </w:rPr>
        <w:t>不变），大致可以估算角</w:t>
      </w:r>
      <w:r w:rsidRPr="001F74BA">
        <w:rPr>
          <w:rFonts w:hint="eastAsia"/>
          <w:color w:val="4F6228" w:themeColor="accent3" w:themeShade="80"/>
          <w:sz w:val="24"/>
        </w:rPr>
        <w:t>HAF</w:t>
      </w:r>
      <w:r w:rsidRPr="001F74BA">
        <w:rPr>
          <w:rFonts w:hint="eastAsia"/>
          <w:color w:val="4F6228" w:themeColor="accent3" w:themeShade="80"/>
          <w:sz w:val="24"/>
        </w:rPr>
        <w:t>为</w:t>
      </w:r>
      <w:r w:rsidRPr="001F74BA">
        <w:rPr>
          <w:rFonts w:hint="eastAsia"/>
          <w:color w:val="4F6228" w:themeColor="accent3" w:themeShade="80"/>
          <w:sz w:val="24"/>
        </w:rPr>
        <w:t>45</w:t>
      </w:r>
      <w:r w:rsidRPr="001F74BA">
        <w:rPr>
          <w:rFonts w:hint="eastAsia"/>
          <w:color w:val="4F6228" w:themeColor="accent3" w:themeShade="80"/>
          <w:sz w:val="24"/>
        </w:rPr>
        <w:t>°。</w:t>
      </w:r>
    </w:p>
    <w:p w:rsidR="007A12CA" w:rsidRPr="001F74BA" w:rsidRDefault="00E3516E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noProof/>
          <w:color w:val="4F6228" w:themeColor="accent3" w:themeShade="80"/>
          <w:sz w:val="24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838450</wp:posOffset>
            </wp:positionH>
            <wp:positionV relativeFrom="paragraph">
              <wp:posOffset>209550</wp:posOffset>
            </wp:positionV>
            <wp:extent cx="2524125" cy="1781175"/>
            <wp:effectExtent l="19050" t="0" r="9525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B25CB" w:rsidRPr="001F74BA">
        <w:rPr>
          <w:rFonts w:hint="eastAsia"/>
          <w:color w:val="4F6228" w:themeColor="accent3" w:themeShade="80"/>
          <w:sz w:val="24"/>
        </w:rPr>
        <w:t>将三角形</w:t>
      </w:r>
      <w:r w:rsidR="003B25CB" w:rsidRPr="001F74BA">
        <w:rPr>
          <w:rFonts w:hint="eastAsia"/>
          <w:color w:val="4F6228" w:themeColor="accent3" w:themeShade="80"/>
          <w:sz w:val="24"/>
        </w:rPr>
        <w:t>HAD</w:t>
      </w:r>
      <w:r w:rsidR="003B25CB" w:rsidRPr="001F74BA">
        <w:rPr>
          <w:rFonts w:hint="eastAsia"/>
          <w:color w:val="4F6228" w:themeColor="accent3" w:themeShade="80"/>
          <w:sz w:val="24"/>
        </w:rPr>
        <w:t>绕</w:t>
      </w:r>
      <w:r w:rsidR="003B25CB" w:rsidRPr="001F74BA">
        <w:rPr>
          <w:rFonts w:hint="eastAsia"/>
          <w:color w:val="4F6228" w:themeColor="accent3" w:themeShade="80"/>
          <w:sz w:val="24"/>
        </w:rPr>
        <w:t>A</w:t>
      </w:r>
      <w:r w:rsidR="003B25CB" w:rsidRPr="001F74BA">
        <w:rPr>
          <w:rFonts w:hint="eastAsia"/>
          <w:color w:val="4F6228" w:themeColor="accent3" w:themeShade="80"/>
          <w:sz w:val="24"/>
        </w:rPr>
        <w:t>点顺时针旋转</w:t>
      </w:r>
      <w:r w:rsidR="003B25CB" w:rsidRPr="001F74BA">
        <w:rPr>
          <w:rFonts w:hint="eastAsia"/>
          <w:color w:val="4F6228" w:themeColor="accent3" w:themeShade="80"/>
          <w:sz w:val="24"/>
        </w:rPr>
        <w:t>90</w:t>
      </w:r>
      <w:r w:rsidR="003B25CB" w:rsidRPr="001F74BA">
        <w:rPr>
          <w:rFonts w:hint="eastAsia"/>
          <w:color w:val="4F6228" w:themeColor="accent3" w:themeShade="80"/>
          <w:sz w:val="24"/>
        </w:rPr>
        <w:t>°到</w:t>
      </w:r>
      <w:r w:rsidR="003B25CB" w:rsidRPr="001F74BA">
        <w:rPr>
          <w:rFonts w:hint="eastAsia"/>
          <w:color w:val="4F6228" w:themeColor="accent3" w:themeShade="80"/>
          <w:sz w:val="24"/>
        </w:rPr>
        <w:t>ABH</w:t>
      </w:r>
      <w:proofErr w:type="gramStart"/>
      <w:r w:rsidR="003B25CB" w:rsidRPr="001F74BA">
        <w:rPr>
          <w:color w:val="4F6228" w:themeColor="accent3" w:themeShade="80"/>
          <w:sz w:val="24"/>
        </w:rPr>
        <w:t>’</w:t>
      </w:r>
      <w:proofErr w:type="gramEnd"/>
      <w:r w:rsidR="003B25CB" w:rsidRPr="001F74BA">
        <w:rPr>
          <w:rFonts w:hint="eastAsia"/>
          <w:color w:val="4F6228" w:themeColor="accent3" w:themeShade="80"/>
          <w:sz w:val="24"/>
        </w:rPr>
        <w:t>(AD</w:t>
      </w:r>
      <w:r w:rsidR="003B25CB" w:rsidRPr="001F74BA">
        <w:rPr>
          <w:rFonts w:hint="eastAsia"/>
          <w:color w:val="4F6228" w:themeColor="accent3" w:themeShade="80"/>
          <w:sz w:val="24"/>
        </w:rPr>
        <w:t>与</w:t>
      </w:r>
      <w:r w:rsidR="003B25CB" w:rsidRPr="001F74BA">
        <w:rPr>
          <w:rFonts w:hint="eastAsia"/>
          <w:color w:val="4F6228" w:themeColor="accent3" w:themeShade="80"/>
          <w:sz w:val="24"/>
        </w:rPr>
        <w:t>AB</w:t>
      </w:r>
      <w:r w:rsidR="003B25CB" w:rsidRPr="001F74BA">
        <w:rPr>
          <w:rFonts w:hint="eastAsia"/>
          <w:color w:val="4F6228" w:themeColor="accent3" w:themeShade="80"/>
          <w:sz w:val="24"/>
        </w:rPr>
        <w:t>重合</w:t>
      </w:r>
      <w:r w:rsidR="003B25CB" w:rsidRPr="001F74BA">
        <w:rPr>
          <w:rFonts w:hint="eastAsia"/>
          <w:color w:val="4F6228" w:themeColor="accent3" w:themeShade="80"/>
          <w:sz w:val="24"/>
        </w:rPr>
        <w:t>)</w:t>
      </w:r>
      <w:r w:rsidR="003B25CB" w:rsidRPr="001F74BA">
        <w:rPr>
          <w:rFonts w:hint="eastAsia"/>
          <w:color w:val="4F6228" w:themeColor="accent3" w:themeShade="80"/>
          <w:sz w:val="24"/>
        </w:rPr>
        <w:t>，</w:t>
      </w:r>
    </w:p>
    <w:p w:rsidR="003B25CB" w:rsidRPr="001F74BA" w:rsidRDefault="003B25CB" w:rsidP="007A12CA">
      <w:pPr>
        <w:spacing w:line="360" w:lineRule="auto"/>
        <w:jc w:val="left"/>
        <w:rPr>
          <w:rFonts w:asciiTheme="minorEastAsia" w:hAnsiTheme="minorEastAsia"/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所以</w:t>
      </w:r>
      <w:r w:rsidRPr="001F74BA">
        <w:rPr>
          <w:rFonts w:hint="eastAsia"/>
          <w:color w:val="4F6228" w:themeColor="accent3" w:themeShade="80"/>
          <w:sz w:val="24"/>
        </w:rPr>
        <w:t xml:space="preserve">  AH=AH</w:t>
      </w:r>
      <w:proofErr w:type="gramStart"/>
      <w:r w:rsidRPr="001F74BA">
        <w:rPr>
          <w:color w:val="4F6228" w:themeColor="accent3" w:themeShade="80"/>
          <w:sz w:val="24"/>
        </w:rPr>
        <w:t>’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BH</w:t>
      </w:r>
      <w:proofErr w:type="gramStart"/>
      <w:r w:rsidRPr="001F74BA">
        <w:rPr>
          <w:color w:val="4F6228" w:themeColor="accent3" w:themeShade="80"/>
          <w:sz w:val="24"/>
        </w:rPr>
        <w:t>’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=DH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AH</w:t>
      </w:r>
      <w:proofErr w:type="gramStart"/>
      <w:r w:rsidRPr="001F74BA">
        <w:rPr>
          <w:color w:val="4F6228" w:themeColor="accent3" w:themeShade="80"/>
          <w:sz w:val="24"/>
        </w:rPr>
        <w:t>’</w:t>
      </w:r>
      <w:proofErr w:type="gramEnd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⊥AH</w:t>
      </w:r>
    </w:p>
    <w:p w:rsidR="003B25CB" w:rsidRPr="001F74BA" w:rsidRDefault="003879A9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设</w:t>
      </w:r>
      <w:r w:rsidRPr="001F74BA">
        <w:rPr>
          <w:rFonts w:hint="eastAsia"/>
          <w:color w:val="4F6228" w:themeColor="accent3" w:themeShade="80"/>
          <w:sz w:val="24"/>
        </w:rPr>
        <w:t>AG=a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GB=b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AE=c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ED=d</w:t>
      </w:r>
      <w:r w:rsidRPr="001F74BA">
        <w:rPr>
          <w:rFonts w:hint="eastAsia"/>
          <w:color w:val="4F6228" w:themeColor="accent3" w:themeShade="80"/>
          <w:sz w:val="24"/>
        </w:rPr>
        <w:t>，则</w:t>
      </w:r>
    </w:p>
    <w:p w:rsidR="003879A9" w:rsidRPr="001F74BA" w:rsidRDefault="003879A9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proofErr w:type="spellStart"/>
      <w:r w:rsidRPr="001F74BA">
        <w:rPr>
          <w:rFonts w:hint="eastAsia"/>
          <w:color w:val="4F6228" w:themeColor="accent3" w:themeShade="80"/>
          <w:sz w:val="24"/>
        </w:rPr>
        <w:t>a+b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=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c+d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 xml:space="preserve">       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3B25CB" w:rsidRPr="001F74BA" w:rsidRDefault="003879A9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proofErr w:type="spellStart"/>
      <w:r w:rsidRPr="001F74BA">
        <w:rPr>
          <w:rFonts w:hint="eastAsia"/>
          <w:color w:val="4F6228" w:themeColor="accent3" w:themeShade="80"/>
          <w:sz w:val="24"/>
        </w:rPr>
        <w:t>bd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 xml:space="preserve">=2ac        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D41968" w:rsidRPr="001F74BA" w:rsidRDefault="003879A9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由（</w:t>
      </w:r>
      <w:r w:rsidRPr="001F74BA">
        <w:rPr>
          <w:rFonts w:hint="eastAsia"/>
          <w:color w:val="4F6228" w:themeColor="accent3" w:themeShade="80"/>
          <w:sz w:val="24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）得</w:t>
      </w:r>
      <w:r w:rsidRPr="001F74BA">
        <w:rPr>
          <w:rFonts w:hint="eastAsia"/>
          <w:color w:val="4F6228" w:themeColor="accent3" w:themeShade="80"/>
          <w:sz w:val="24"/>
        </w:rPr>
        <w:t xml:space="preserve">  b-d=c-a</w:t>
      </w:r>
      <w:r w:rsidRPr="001F74BA">
        <w:rPr>
          <w:rFonts w:hint="eastAsia"/>
          <w:color w:val="4F6228" w:themeColor="accent3" w:themeShade="80"/>
          <w:sz w:val="24"/>
        </w:rPr>
        <w:t>，平方得到</w:t>
      </w:r>
      <w:r w:rsidRPr="001F74BA">
        <w:rPr>
          <w:rFonts w:hint="eastAsia"/>
          <w:color w:val="4F6228" w:themeColor="accent3" w:themeShade="80"/>
          <w:sz w:val="24"/>
        </w:rPr>
        <w:t xml:space="preserve"> b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d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-2bd=c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-2ac+a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="00D41968" w:rsidRPr="001F74BA">
        <w:rPr>
          <w:rFonts w:hint="eastAsia"/>
          <w:color w:val="4F6228" w:themeColor="accent3" w:themeShade="80"/>
          <w:sz w:val="24"/>
        </w:rPr>
        <w:t>,</w:t>
      </w:r>
    </w:p>
    <w:p w:rsidR="00D41968" w:rsidRPr="001F74BA" w:rsidRDefault="00D41968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即</w:t>
      </w:r>
      <w:r w:rsidRPr="001F74BA">
        <w:rPr>
          <w:rFonts w:hint="eastAsia"/>
          <w:color w:val="4F6228" w:themeColor="accent3" w:themeShade="80"/>
          <w:sz w:val="24"/>
        </w:rPr>
        <w:t xml:space="preserve">  b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d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= c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-2ac+a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2bd      (3)</w:t>
      </w:r>
    </w:p>
    <w:p w:rsidR="003879A9" w:rsidRPr="001F74BA" w:rsidRDefault="00D41968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将（</w:t>
      </w:r>
      <w:r w:rsidRPr="001F74BA">
        <w:rPr>
          <w:rFonts w:hint="eastAsia"/>
          <w:color w:val="4F6228" w:themeColor="accent3" w:themeShade="80"/>
          <w:sz w:val="24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）代入（</w:t>
      </w:r>
      <w:r w:rsidRPr="001F74BA">
        <w:rPr>
          <w:rFonts w:hint="eastAsia"/>
          <w:color w:val="4F6228" w:themeColor="accent3" w:themeShade="80"/>
          <w:sz w:val="24"/>
        </w:rPr>
        <w:t>3</w:t>
      </w:r>
      <w:r w:rsidRPr="001F74BA">
        <w:rPr>
          <w:rFonts w:hint="eastAsia"/>
          <w:color w:val="4F6228" w:themeColor="accent3" w:themeShade="80"/>
          <w:sz w:val="24"/>
        </w:rPr>
        <w:t>）得到：</w:t>
      </w:r>
      <w:r w:rsidRPr="001F74BA">
        <w:rPr>
          <w:rFonts w:hint="eastAsia"/>
          <w:color w:val="4F6228" w:themeColor="accent3" w:themeShade="80"/>
          <w:sz w:val="24"/>
        </w:rPr>
        <w:t xml:space="preserve"> b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d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 xml:space="preserve">2 </w:t>
      </w:r>
      <w:r w:rsidRPr="001F74BA">
        <w:rPr>
          <w:rFonts w:hint="eastAsia"/>
          <w:color w:val="4F6228" w:themeColor="accent3" w:themeShade="80"/>
          <w:sz w:val="24"/>
        </w:rPr>
        <w:t xml:space="preserve">= </w:t>
      </w:r>
      <w:r w:rsidRPr="001F74BA">
        <w:rPr>
          <w:rFonts w:hint="eastAsia"/>
          <w:color w:val="4F6228" w:themeColor="accent3" w:themeShade="80"/>
          <w:sz w:val="24"/>
        </w:rPr>
        <w:t>（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c+a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）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 xml:space="preserve">2 </w:t>
      </w:r>
      <w:r w:rsidRPr="001F74BA">
        <w:rPr>
          <w:rFonts w:hint="eastAsia"/>
          <w:color w:val="4F6228" w:themeColor="accent3" w:themeShade="80"/>
          <w:sz w:val="24"/>
        </w:rPr>
        <w:t xml:space="preserve">        </w:t>
      </w:r>
      <w:r w:rsidRPr="001F74BA">
        <w:rPr>
          <w:rFonts w:hint="eastAsia"/>
          <w:color w:val="4F6228" w:themeColor="accent3" w:themeShade="80"/>
          <w:sz w:val="24"/>
        </w:rPr>
        <w:t>（</w:t>
      </w:r>
      <w:r w:rsidRPr="001F74BA">
        <w:rPr>
          <w:rFonts w:hint="eastAsia"/>
          <w:color w:val="4F6228" w:themeColor="accent3" w:themeShade="80"/>
          <w:sz w:val="24"/>
        </w:rPr>
        <w:t>4</w:t>
      </w:r>
      <w:r w:rsidRPr="001F74BA">
        <w:rPr>
          <w:rFonts w:hint="eastAsia"/>
          <w:color w:val="4F6228" w:themeColor="accent3" w:themeShade="80"/>
          <w:sz w:val="24"/>
        </w:rPr>
        <w:t>）</w:t>
      </w:r>
    </w:p>
    <w:p w:rsidR="003879A9" w:rsidRPr="001F74BA" w:rsidRDefault="003879A9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由勾股定理得到：</w:t>
      </w:r>
    </w:p>
    <w:p w:rsidR="003879A9" w:rsidRPr="001F74BA" w:rsidRDefault="003879A9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FH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=FC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HC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=d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Pr="001F74BA">
        <w:rPr>
          <w:rFonts w:hint="eastAsia"/>
          <w:color w:val="4F6228" w:themeColor="accent3" w:themeShade="80"/>
          <w:sz w:val="24"/>
        </w:rPr>
        <w:t>+b</w:t>
      </w:r>
      <w:r w:rsidRPr="001F74BA">
        <w:rPr>
          <w:rFonts w:hint="eastAsia"/>
          <w:color w:val="4F6228" w:themeColor="accent3" w:themeShade="80"/>
          <w:sz w:val="24"/>
          <w:vertAlign w:val="superscript"/>
        </w:rPr>
        <w:t>2</w:t>
      </w:r>
      <w:r w:rsidR="00D41968" w:rsidRPr="001F74BA">
        <w:rPr>
          <w:rFonts w:hint="eastAsia"/>
          <w:color w:val="4F6228" w:themeColor="accent3" w:themeShade="80"/>
          <w:sz w:val="24"/>
          <w:vertAlign w:val="superscript"/>
        </w:rPr>
        <w:t xml:space="preserve"> </w:t>
      </w:r>
      <w:r w:rsidR="00D41968" w:rsidRPr="001F74BA">
        <w:rPr>
          <w:rFonts w:hint="eastAsia"/>
          <w:color w:val="4F6228" w:themeColor="accent3" w:themeShade="80"/>
          <w:sz w:val="24"/>
        </w:rPr>
        <w:t xml:space="preserve">               </w:t>
      </w:r>
      <w:r w:rsidR="00D41968" w:rsidRPr="001F74BA">
        <w:rPr>
          <w:rFonts w:hint="eastAsia"/>
          <w:color w:val="4F6228" w:themeColor="accent3" w:themeShade="80"/>
          <w:sz w:val="24"/>
        </w:rPr>
        <w:t>（</w:t>
      </w:r>
      <w:r w:rsidR="00D41968" w:rsidRPr="001F74BA">
        <w:rPr>
          <w:rFonts w:hint="eastAsia"/>
          <w:color w:val="4F6228" w:themeColor="accent3" w:themeShade="80"/>
          <w:sz w:val="24"/>
        </w:rPr>
        <w:t>5</w:t>
      </w:r>
      <w:r w:rsidR="00D41968" w:rsidRPr="001F74BA">
        <w:rPr>
          <w:rFonts w:hint="eastAsia"/>
          <w:color w:val="4F6228" w:themeColor="accent3" w:themeShade="80"/>
          <w:sz w:val="24"/>
        </w:rPr>
        <w:t>）</w:t>
      </w:r>
    </w:p>
    <w:p w:rsidR="00D41968" w:rsidRPr="001F74BA" w:rsidRDefault="00D41968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由（</w:t>
      </w:r>
      <w:r w:rsidRPr="001F74BA">
        <w:rPr>
          <w:rFonts w:hint="eastAsia"/>
          <w:color w:val="4F6228" w:themeColor="accent3" w:themeShade="80"/>
          <w:sz w:val="24"/>
        </w:rPr>
        <w:t>4</w:t>
      </w:r>
      <w:r w:rsidRPr="001F74BA">
        <w:rPr>
          <w:rFonts w:hint="eastAsia"/>
          <w:color w:val="4F6228" w:themeColor="accent3" w:themeShade="80"/>
          <w:sz w:val="24"/>
        </w:rPr>
        <w:t>）和（</w:t>
      </w:r>
      <w:r w:rsidRPr="001F74BA">
        <w:rPr>
          <w:rFonts w:hint="eastAsia"/>
          <w:color w:val="4F6228" w:themeColor="accent3" w:themeShade="80"/>
          <w:sz w:val="24"/>
        </w:rPr>
        <w:t>5</w:t>
      </w:r>
      <w:r w:rsidRPr="001F74BA">
        <w:rPr>
          <w:rFonts w:hint="eastAsia"/>
          <w:color w:val="4F6228" w:themeColor="accent3" w:themeShade="80"/>
          <w:sz w:val="24"/>
        </w:rPr>
        <w:t>）得到</w:t>
      </w:r>
      <w:r w:rsidRPr="001F74BA">
        <w:rPr>
          <w:rFonts w:hint="eastAsia"/>
          <w:color w:val="4F6228" w:themeColor="accent3" w:themeShade="80"/>
          <w:sz w:val="24"/>
        </w:rPr>
        <w:t xml:space="preserve"> </w:t>
      </w:r>
      <w:r w:rsidRPr="001F74BA">
        <w:rPr>
          <w:rFonts w:hint="eastAsia"/>
          <w:color w:val="4F6228" w:themeColor="accent3" w:themeShade="80"/>
          <w:sz w:val="24"/>
        </w:rPr>
        <w:t>：</w:t>
      </w:r>
      <w:r w:rsidRPr="001F74BA">
        <w:rPr>
          <w:rFonts w:hint="eastAsia"/>
          <w:color w:val="4F6228" w:themeColor="accent3" w:themeShade="80"/>
          <w:sz w:val="24"/>
        </w:rPr>
        <w:t xml:space="preserve">  FH=</w:t>
      </w:r>
      <w:proofErr w:type="spellStart"/>
      <w:r w:rsidRPr="001F74BA">
        <w:rPr>
          <w:rFonts w:hint="eastAsia"/>
          <w:color w:val="4F6228" w:themeColor="accent3" w:themeShade="80"/>
          <w:sz w:val="24"/>
        </w:rPr>
        <w:t>a+c</w:t>
      </w:r>
      <w:proofErr w:type="spellEnd"/>
      <w:r w:rsidRPr="001F74BA">
        <w:rPr>
          <w:rFonts w:hint="eastAsia"/>
          <w:color w:val="4F6228" w:themeColor="accent3" w:themeShade="80"/>
          <w:sz w:val="24"/>
        </w:rPr>
        <w:t>=DH+BF=BH</w:t>
      </w:r>
      <w:r w:rsidRPr="001F74BA">
        <w:rPr>
          <w:color w:val="4F6228" w:themeColor="accent3" w:themeShade="80"/>
          <w:sz w:val="24"/>
        </w:rPr>
        <w:t>’</w:t>
      </w:r>
      <w:r w:rsidRPr="001F74BA">
        <w:rPr>
          <w:rFonts w:hint="eastAsia"/>
          <w:color w:val="4F6228" w:themeColor="accent3" w:themeShade="80"/>
          <w:sz w:val="24"/>
        </w:rPr>
        <w:t>+BF=H</w:t>
      </w:r>
      <w:r w:rsidRPr="001F74BA">
        <w:rPr>
          <w:color w:val="4F6228" w:themeColor="accent3" w:themeShade="80"/>
          <w:sz w:val="24"/>
        </w:rPr>
        <w:t>’</w:t>
      </w:r>
      <w:r w:rsidRPr="001F74BA">
        <w:rPr>
          <w:rFonts w:hint="eastAsia"/>
          <w:color w:val="4F6228" w:themeColor="accent3" w:themeShade="80"/>
          <w:sz w:val="24"/>
        </w:rPr>
        <w:t>F</w:t>
      </w:r>
    </w:p>
    <w:p w:rsidR="00D41968" w:rsidRPr="001F74BA" w:rsidRDefault="00D41968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在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△</w:t>
      </w:r>
      <w:r w:rsidRPr="001F74BA">
        <w:rPr>
          <w:rFonts w:hint="eastAsia"/>
          <w:color w:val="4F6228" w:themeColor="accent3" w:themeShade="80"/>
          <w:sz w:val="24"/>
        </w:rPr>
        <w:t>FAH</w:t>
      </w:r>
      <w:proofErr w:type="gramStart"/>
      <w:r w:rsidRPr="001F74BA">
        <w:rPr>
          <w:color w:val="4F6228" w:themeColor="accent3" w:themeShade="80"/>
          <w:sz w:val="24"/>
        </w:rPr>
        <w:t>’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和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△</w:t>
      </w:r>
      <w:r w:rsidRPr="001F74BA">
        <w:rPr>
          <w:rFonts w:hint="eastAsia"/>
          <w:color w:val="4F6228" w:themeColor="accent3" w:themeShade="80"/>
          <w:sz w:val="24"/>
        </w:rPr>
        <w:t>FAH</w:t>
      </w:r>
      <w:r w:rsidRPr="001F74BA">
        <w:rPr>
          <w:rFonts w:hint="eastAsia"/>
          <w:color w:val="4F6228" w:themeColor="accent3" w:themeShade="80"/>
          <w:sz w:val="24"/>
        </w:rPr>
        <w:t>中：</w:t>
      </w:r>
    </w:p>
    <w:p w:rsidR="00D41968" w:rsidRPr="001F74BA" w:rsidRDefault="00D41968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AH</w:t>
      </w:r>
      <w:proofErr w:type="gramStart"/>
      <w:r w:rsidRPr="001F74BA">
        <w:rPr>
          <w:color w:val="4F6228" w:themeColor="accent3" w:themeShade="80"/>
          <w:sz w:val="24"/>
        </w:rPr>
        <w:t>’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=AH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FH</w:t>
      </w:r>
      <w:proofErr w:type="gramStart"/>
      <w:r w:rsidRPr="001F74BA">
        <w:rPr>
          <w:color w:val="4F6228" w:themeColor="accent3" w:themeShade="80"/>
          <w:sz w:val="24"/>
        </w:rPr>
        <w:t>’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=FH</w:t>
      </w:r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color w:val="4F6228" w:themeColor="accent3" w:themeShade="80"/>
          <w:sz w:val="24"/>
        </w:rPr>
        <w:t>AF=AF</w:t>
      </w:r>
    </w:p>
    <w:p w:rsidR="00D41968" w:rsidRPr="001F74BA" w:rsidRDefault="00D41968" w:rsidP="007A12CA">
      <w:pPr>
        <w:spacing w:line="360" w:lineRule="auto"/>
        <w:jc w:val="left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所以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△</w:t>
      </w:r>
      <w:r w:rsidRPr="001F74BA">
        <w:rPr>
          <w:rFonts w:hint="eastAsia"/>
          <w:color w:val="4F6228" w:themeColor="accent3" w:themeShade="80"/>
          <w:sz w:val="24"/>
        </w:rPr>
        <w:t>FAH</w:t>
      </w:r>
      <w:proofErr w:type="gramStart"/>
      <w:r w:rsidRPr="001F74BA">
        <w:rPr>
          <w:color w:val="4F6228" w:themeColor="accent3" w:themeShade="80"/>
          <w:sz w:val="24"/>
        </w:rPr>
        <w:t>’</w:t>
      </w:r>
      <w:proofErr w:type="gramEnd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≌△</w:t>
      </w:r>
      <w:r w:rsidRPr="001F74BA">
        <w:rPr>
          <w:rFonts w:hint="eastAsia"/>
          <w:color w:val="4F6228" w:themeColor="accent3" w:themeShade="80"/>
          <w:sz w:val="24"/>
        </w:rPr>
        <w:t>FAH</w:t>
      </w:r>
    </w:p>
    <w:p w:rsidR="00D41968" w:rsidRPr="001F74BA" w:rsidRDefault="00D41968" w:rsidP="007A12CA">
      <w:pPr>
        <w:spacing w:line="360" w:lineRule="auto"/>
        <w:jc w:val="left"/>
        <w:rPr>
          <w:rFonts w:asciiTheme="minorEastAsia" w:hAnsiTheme="minorEastAsia"/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故</w:t>
      </w:r>
      <w:r w:rsidRPr="001F74BA">
        <w:rPr>
          <w:rFonts w:hint="eastAsia"/>
          <w:color w:val="4F6228" w:themeColor="accent3" w:themeShade="80"/>
          <w:sz w:val="24"/>
        </w:rPr>
        <w:t xml:space="preserve"> </w:t>
      </w:r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∠H</w:t>
      </w:r>
      <w:proofErr w:type="gramStart"/>
      <w:r w:rsidRPr="001F74BA">
        <w:rPr>
          <w:rFonts w:asciiTheme="minorEastAsia" w:hAnsiTheme="minorEastAsia"/>
          <w:color w:val="4F6228" w:themeColor="accent3" w:themeShade="80"/>
          <w:sz w:val="24"/>
        </w:rPr>
        <w:t>’</w:t>
      </w:r>
      <w:proofErr w:type="gramEnd"/>
      <w:r w:rsidRPr="001F74BA">
        <w:rPr>
          <w:rFonts w:asciiTheme="minorEastAsia" w:hAnsiTheme="minorEastAsia" w:hint="eastAsia"/>
          <w:color w:val="4F6228" w:themeColor="accent3" w:themeShade="80"/>
          <w:sz w:val="24"/>
        </w:rPr>
        <w:t>AF=∠HAF=90°/2=45°</w:t>
      </w:r>
    </w:p>
    <w:p w:rsidR="00E96486" w:rsidRPr="001F74BA" w:rsidRDefault="00E96486">
      <w:pPr>
        <w:widowControl/>
        <w:jc w:val="left"/>
        <w:rPr>
          <w:color w:val="4F6228" w:themeColor="accent3" w:themeShade="80"/>
          <w:sz w:val="24"/>
        </w:rPr>
      </w:pPr>
      <w:r w:rsidRPr="001F74BA">
        <w:rPr>
          <w:color w:val="4F6228" w:themeColor="accent3" w:themeShade="80"/>
          <w:sz w:val="24"/>
        </w:rPr>
        <w:br w:type="page"/>
      </w:r>
    </w:p>
    <w:p w:rsidR="00502CEB" w:rsidRPr="001F74BA" w:rsidRDefault="00502CEB" w:rsidP="00502CEB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lastRenderedPageBreak/>
        <w:t>甲容器盛有</w:t>
      </w:r>
      <w:r w:rsidRPr="001F74BA">
        <w:rPr>
          <w:rFonts w:hint="eastAsia"/>
          <w:color w:val="4F6228" w:themeColor="accent3" w:themeShade="80"/>
          <w:sz w:val="24"/>
        </w:rPr>
        <w:t>6</w:t>
      </w:r>
      <w:r w:rsidRPr="001F74BA">
        <w:rPr>
          <w:rFonts w:hint="eastAsia"/>
          <w:color w:val="4F6228" w:themeColor="accent3" w:themeShade="80"/>
          <w:sz w:val="24"/>
        </w:rPr>
        <w:t>升纯酒精，乙容器盛有</w:t>
      </w:r>
      <w:r w:rsidRPr="001F74BA">
        <w:rPr>
          <w:rFonts w:hint="eastAsia"/>
          <w:color w:val="4F6228" w:themeColor="accent3" w:themeShade="80"/>
          <w:sz w:val="24"/>
        </w:rPr>
        <w:t>10</w:t>
      </w:r>
      <w:r w:rsidRPr="001F74BA">
        <w:rPr>
          <w:rFonts w:hint="eastAsia"/>
          <w:color w:val="4F6228" w:themeColor="accent3" w:themeShade="80"/>
          <w:sz w:val="24"/>
        </w:rPr>
        <w:t>升纯清水，两个容器均未装满</w:t>
      </w:r>
      <w:bookmarkStart w:id="1" w:name="OLE_LINK2"/>
      <w:r w:rsidRPr="001F74BA">
        <w:rPr>
          <w:rFonts w:hint="eastAsia"/>
          <w:color w:val="4F6228" w:themeColor="accent3" w:themeShade="80"/>
          <w:sz w:val="24"/>
        </w:rPr>
        <w:t>，</w:t>
      </w:r>
      <w:r w:rsidRPr="001F74BA">
        <w:rPr>
          <w:rFonts w:hint="eastAsia"/>
          <w:b/>
          <w:color w:val="4F6228" w:themeColor="accent3" w:themeShade="80"/>
          <w:sz w:val="24"/>
        </w:rPr>
        <w:t>还可以盛下同样体积的溶液</w:t>
      </w:r>
      <w:bookmarkEnd w:id="1"/>
      <w:r w:rsidRPr="001F74BA">
        <w:rPr>
          <w:rFonts w:hint="eastAsia"/>
          <w:color w:val="4F6228" w:themeColor="accent3" w:themeShade="80"/>
          <w:sz w:val="24"/>
        </w:rPr>
        <w:t>。现在从乙中倒水给甲直至加满；混合后再从甲中倒混合液给乙，直至加满。此时乙容器中酒精的体积含量为</w:t>
      </w:r>
      <w:r w:rsidRPr="001F74BA">
        <w:rPr>
          <w:rFonts w:hint="eastAsia"/>
          <w:color w:val="4F6228" w:themeColor="accent3" w:themeShade="80"/>
          <w:sz w:val="24"/>
        </w:rPr>
        <w:t>25%</w:t>
      </w:r>
      <w:r w:rsidRPr="001F74BA">
        <w:rPr>
          <w:rFonts w:hint="eastAsia"/>
          <w:color w:val="4F6228" w:themeColor="accent3" w:themeShade="80"/>
          <w:sz w:val="24"/>
        </w:rPr>
        <w:t>，问此时甲中酒精的体积含量为百分之几？</w:t>
      </w:r>
    </w:p>
    <w:p w:rsidR="00502CEB" w:rsidRPr="001F74BA" w:rsidRDefault="00502CEB" w:rsidP="00502CEB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【解】</w:t>
      </w:r>
    </w:p>
    <w:p w:rsidR="00502CEB" w:rsidRPr="001F74BA" w:rsidRDefault="00502CEB" w:rsidP="00502CEB">
      <w:pPr>
        <w:spacing w:line="360" w:lineRule="auto"/>
        <w:rPr>
          <w:b/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如何理解：，</w:t>
      </w:r>
      <w:r w:rsidRPr="001F74BA">
        <w:rPr>
          <w:rFonts w:hint="eastAsia"/>
          <w:b/>
          <w:color w:val="4F6228" w:themeColor="accent3" w:themeShade="80"/>
          <w:sz w:val="24"/>
        </w:rPr>
        <w:t>还可以盛下同样体积的溶液？</w:t>
      </w:r>
    </w:p>
    <w:p w:rsidR="00502CEB" w:rsidRPr="001F74BA" w:rsidRDefault="00502CEB" w:rsidP="00502CEB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逆向思维，甲容器总容量为</w:t>
      </w:r>
      <w:r w:rsidRPr="001F74BA">
        <w:rPr>
          <w:rFonts w:hint="eastAsia"/>
          <w:color w:val="4F6228" w:themeColor="accent3" w:themeShade="80"/>
          <w:sz w:val="24"/>
        </w:rPr>
        <w:t>12</w:t>
      </w:r>
      <w:r w:rsidRPr="001F74BA">
        <w:rPr>
          <w:rFonts w:hint="eastAsia"/>
          <w:color w:val="4F6228" w:themeColor="accent3" w:themeShade="80"/>
          <w:sz w:val="24"/>
        </w:rPr>
        <w:t>升，乙容器总容量为</w:t>
      </w:r>
      <w:r w:rsidRPr="001F74BA">
        <w:rPr>
          <w:rFonts w:hint="eastAsia"/>
          <w:color w:val="4F6228" w:themeColor="accent3" w:themeShade="80"/>
          <w:sz w:val="24"/>
        </w:rPr>
        <w:t>20</w:t>
      </w:r>
      <w:r w:rsidRPr="001F74BA">
        <w:rPr>
          <w:rFonts w:hint="eastAsia"/>
          <w:color w:val="4F6228" w:themeColor="accent3" w:themeShade="80"/>
          <w:sz w:val="24"/>
        </w:rPr>
        <w:t>升；</w:t>
      </w:r>
    </w:p>
    <w:p w:rsidR="00502CEB" w:rsidRPr="001F74BA" w:rsidRDefault="00502CEB" w:rsidP="00502CEB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最终状态是乙容器中有酒精为：</w:t>
      </w:r>
      <w:r w:rsidRPr="001F74BA">
        <w:rPr>
          <w:rFonts w:hint="eastAsia"/>
          <w:color w:val="4F6228" w:themeColor="accent3" w:themeShade="80"/>
          <w:sz w:val="24"/>
        </w:rPr>
        <w:t>25%x20=5</w:t>
      </w:r>
      <w:r w:rsidRPr="001F74BA">
        <w:rPr>
          <w:rFonts w:hint="eastAsia"/>
          <w:color w:val="4F6228" w:themeColor="accent3" w:themeShade="80"/>
          <w:sz w:val="24"/>
        </w:rPr>
        <w:t>升，</w:t>
      </w:r>
    </w:p>
    <w:p w:rsidR="00502CEB" w:rsidRPr="001F74BA" w:rsidRDefault="00502CEB" w:rsidP="00502CEB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原来只有甲容器中有酒精</w:t>
      </w:r>
      <w:r w:rsidRPr="001F74BA">
        <w:rPr>
          <w:rFonts w:hint="eastAsia"/>
          <w:color w:val="4F6228" w:themeColor="accent3" w:themeShade="80"/>
          <w:sz w:val="24"/>
        </w:rPr>
        <w:t>6</w:t>
      </w:r>
      <w:r w:rsidRPr="001F74BA">
        <w:rPr>
          <w:rFonts w:hint="eastAsia"/>
          <w:color w:val="4F6228" w:themeColor="accent3" w:themeShade="80"/>
          <w:sz w:val="24"/>
        </w:rPr>
        <w:t>升，</w:t>
      </w:r>
    </w:p>
    <w:p w:rsidR="00502CEB" w:rsidRPr="001F74BA" w:rsidRDefault="00502CEB" w:rsidP="00502CEB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所以甲容器最后只剩下</w:t>
      </w:r>
      <w:r w:rsidRPr="001F74BA">
        <w:rPr>
          <w:rFonts w:hint="eastAsia"/>
          <w:color w:val="4F6228" w:themeColor="accent3" w:themeShade="80"/>
          <w:sz w:val="24"/>
        </w:rPr>
        <w:t>6-5=1</w:t>
      </w:r>
      <w:r w:rsidRPr="001F74BA">
        <w:rPr>
          <w:rFonts w:hint="eastAsia"/>
          <w:color w:val="4F6228" w:themeColor="accent3" w:themeShade="80"/>
          <w:sz w:val="24"/>
        </w:rPr>
        <w:t>升酒精，</w:t>
      </w:r>
    </w:p>
    <w:p w:rsidR="00502CEB" w:rsidRPr="001F74BA" w:rsidRDefault="00502CEB" w:rsidP="00502CEB">
      <w:pPr>
        <w:spacing w:line="360" w:lineRule="auto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题目不清。</w:t>
      </w:r>
    </w:p>
    <w:p w:rsidR="007A12CA" w:rsidRPr="001F74BA" w:rsidRDefault="007A12CA" w:rsidP="007A12CA">
      <w:pPr>
        <w:spacing w:line="360" w:lineRule="auto"/>
        <w:jc w:val="left"/>
        <w:rPr>
          <w:color w:val="4F6228" w:themeColor="accent3" w:themeShade="80"/>
          <w:sz w:val="24"/>
        </w:rPr>
      </w:pPr>
    </w:p>
    <w:p w:rsidR="005E4BD8" w:rsidRPr="001F74BA" w:rsidRDefault="005E4BD8" w:rsidP="00E336EA">
      <w:pPr>
        <w:pStyle w:val="a7"/>
        <w:numPr>
          <w:ilvl w:val="0"/>
          <w:numId w:val="3"/>
        </w:numPr>
        <w:spacing w:line="360" w:lineRule="auto"/>
        <w:ind w:firstLineChars="0"/>
        <w:rPr>
          <w:color w:val="4F6228" w:themeColor="accent3" w:themeShade="80"/>
          <w:sz w:val="24"/>
        </w:rPr>
      </w:pPr>
      <w:r w:rsidRPr="001F74BA">
        <w:rPr>
          <w:rFonts w:hint="eastAsia"/>
          <w:color w:val="4F6228" w:themeColor="accent3" w:themeShade="80"/>
          <w:sz w:val="24"/>
        </w:rPr>
        <w:t>利用下图</w:t>
      </w:r>
      <w:r w:rsidRPr="001F74BA">
        <w:rPr>
          <w:rFonts w:hint="eastAsia"/>
          <w:color w:val="4F6228" w:themeColor="accent3" w:themeShade="80"/>
          <w:sz w:val="24"/>
        </w:rPr>
        <w:t>1-6</w:t>
      </w:r>
      <w:r w:rsidRPr="001F74BA">
        <w:rPr>
          <w:rFonts w:hint="eastAsia"/>
          <w:color w:val="4F6228" w:themeColor="accent3" w:themeShade="80"/>
          <w:sz w:val="24"/>
        </w:rPr>
        <w:t>的立体图形，分别使用</w:t>
      </w:r>
      <w:r w:rsidRPr="001F74BA">
        <w:rPr>
          <w:rFonts w:hint="eastAsia"/>
          <w:color w:val="4F6228" w:themeColor="accent3" w:themeShade="80"/>
          <w:sz w:val="24"/>
        </w:rPr>
        <w:t>3</w:t>
      </w:r>
      <w:r w:rsidRPr="001F74BA">
        <w:rPr>
          <w:rFonts w:hint="eastAsia"/>
          <w:color w:val="4F6228" w:themeColor="accent3" w:themeShade="80"/>
          <w:sz w:val="24"/>
        </w:rPr>
        <w:t>个到</w:t>
      </w:r>
      <w:r w:rsidRPr="001F74BA">
        <w:rPr>
          <w:rFonts w:hint="eastAsia"/>
          <w:color w:val="4F6228" w:themeColor="accent3" w:themeShade="80"/>
          <w:sz w:val="24"/>
        </w:rPr>
        <w:t>4</w:t>
      </w:r>
      <w:r w:rsidRPr="001F74BA">
        <w:rPr>
          <w:rFonts w:hint="eastAsia"/>
          <w:color w:val="4F6228" w:themeColor="accent3" w:themeShade="80"/>
          <w:sz w:val="24"/>
        </w:rPr>
        <w:t>个</w:t>
      </w:r>
      <w:proofErr w:type="gramStart"/>
      <w:r w:rsidRPr="001F74BA">
        <w:rPr>
          <w:rFonts w:hint="eastAsia"/>
          <w:color w:val="4F6228" w:themeColor="accent3" w:themeShade="80"/>
          <w:sz w:val="24"/>
        </w:rPr>
        <w:t>棱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长为</w:t>
      </w:r>
      <w:r w:rsidRPr="001F74BA">
        <w:rPr>
          <w:rFonts w:hint="eastAsia"/>
          <w:color w:val="4F6228" w:themeColor="accent3" w:themeShade="80"/>
          <w:sz w:val="24"/>
        </w:rPr>
        <w:t>1</w:t>
      </w:r>
      <w:r w:rsidRPr="001F74BA">
        <w:rPr>
          <w:rFonts w:hint="eastAsia"/>
          <w:color w:val="4F6228" w:themeColor="accent3" w:themeShade="80"/>
          <w:sz w:val="24"/>
        </w:rPr>
        <w:t>的小正方体组成的，用它们如何可以拼出图二中的长方体，每个</w:t>
      </w:r>
      <w:proofErr w:type="gramStart"/>
      <w:r w:rsidRPr="001F74BA">
        <w:rPr>
          <w:rFonts w:hint="eastAsia"/>
          <w:color w:val="4F6228" w:themeColor="accent3" w:themeShade="80"/>
          <w:sz w:val="24"/>
        </w:rPr>
        <w:t>正方体用且只</w:t>
      </w:r>
      <w:proofErr w:type="gramEnd"/>
      <w:r w:rsidRPr="001F74BA">
        <w:rPr>
          <w:rFonts w:hint="eastAsia"/>
          <w:color w:val="4F6228" w:themeColor="accent3" w:themeShade="80"/>
          <w:sz w:val="24"/>
        </w:rPr>
        <w:t>可用一次</w:t>
      </w:r>
      <w:r w:rsidR="00466366" w:rsidRPr="001F74BA">
        <w:rPr>
          <w:rFonts w:hint="eastAsia"/>
          <w:color w:val="4F6228" w:themeColor="accent3" w:themeShade="80"/>
          <w:sz w:val="24"/>
        </w:rPr>
        <w:t>，可翻折拼接。在图二中用粗线条画出你的拼法，并标出立体图形的编号。</w:t>
      </w:r>
    </w:p>
    <w:p w:rsidR="00466366" w:rsidRPr="001F74BA" w:rsidRDefault="00466366" w:rsidP="00466366">
      <w:pPr>
        <w:pStyle w:val="a7"/>
        <w:ind w:left="360" w:firstLineChars="0" w:firstLine="0"/>
        <w:rPr>
          <w:rFonts w:hint="eastAsia"/>
          <w:color w:val="4F6228" w:themeColor="accent3" w:themeShade="80"/>
        </w:rPr>
      </w:pPr>
      <w:r w:rsidRPr="001F74BA">
        <w:rPr>
          <w:noProof/>
          <w:color w:val="4F6228" w:themeColor="accent3" w:themeShade="80"/>
        </w:rPr>
        <w:drawing>
          <wp:inline distT="0" distB="0" distL="0" distR="0">
            <wp:extent cx="3390900" cy="4076700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407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74BA" w:rsidRPr="001F74BA" w:rsidRDefault="001F74BA" w:rsidP="001F74BA">
      <w:pPr>
        <w:rPr>
          <w:rFonts w:ascii="华文琥珀" w:eastAsia="华文琥珀"/>
          <w:color w:val="4F6228" w:themeColor="accent3" w:themeShade="80"/>
          <w:sz w:val="44"/>
          <w:szCs w:val="44"/>
        </w:rPr>
      </w:pPr>
      <w:proofErr w:type="gramStart"/>
      <w:r w:rsidRPr="001F74BA">
        <w:rPr>
          <w:rFonts w:ascii="华文琥珀" w:eastAsia="华文琥珀" w:hint="eastAsia"/>
          <w:color w:val="4F6228" w:themeColor="accent3" w:themeShade="80"/>
          <w:sz w:val="44"/>
          <w:szCs w:val="44"/>
        </w:rPr>
        <w:lastRenderedPageBreak/>
        <w:t>翔文学习</w:t>
      </w:r>
      <w:proofErr w:type="gramEnd"/>
      <w:r w:rsidRPr="001F74BA">
        <w:rPr>
          <w:rFonts w:ascii="华文琥珀" w:eastAsia="华文琥珀" w:hint="eastAsia"/>
          <w:color w:val="4F6228" w:themeColor="accent3" w:themeShade="80"/>
          <w:sz w:val="44"/>
          <w:szCs w:val="44"/>
        </w:rPr>
        <w:t xml:space="preserve">  数学频道</w:t>
      </w:r>
    </w:p>
    <w:p w:rsidR="001F74BA" w:rsidRPr="001F74BA" w:rsidRDefault="001F74BA" w:rsidP="001F74BA">
      <w:pPr>
        <w:rPr>
          <w:color w:val="4F6228" w:themeColor="accent3" w:themeShade="80"/>
        </w:rPr>
      </w:pPr>
      <w:r w:rsidRPr="001F74BA">
        <w:rPr>
          <w:rFonts w:hint="eastAsia"/>
          <w:noProof/>
          <w:color w:val="4F6228" w:themeColor="accent3" w:themeShade="80"/>
        </w:rPr>
        <w:drawing>
          <wp:inline distT="0" distB="0" distL="0" distR="0">
            <wp:extent cx="2457450" cy="719904"/>
            <wp:effectExtent l="19050" t="0" r="0" b="0"/>
            <wp:docPr id="2" name="图片 1" descr="E:\Education\Sharing\student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Education\Sharing\student\logo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43" cy="723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74BA" w:rsidRPr="001F74BA" w:rsidRDefault="001F74BA" w:rsidP="001F74BA">
      <w:pPr>
        <w:rPr>
          <w:rFonts w:ascii="GungsuhChe" w:eastAsia="GungsuhChe" w:hAnsi="GungsuhChe"/>
          <w:color w:val="4F6228" w:themeColor="accent3" w:themeShade="80"/>
          <w:sz w:val="44"/>
          <w:szCs w:val="44"/>
        </w:rPr>
      </w:pPr>
      <w:r w:rsidRPr="001F74BA">
        <w:rPr>
          <w:rFonts w:ascii="GungsuhChe" w:eastAsia="GungsuhChe" w:hAnsi="GungsuhChe" w:hint="eastAsia"/>
          <w:color w:val="4F6228" w:themeColor="accent3" w:themeShade="80"/>
          <w:sz w:val="44"/>
          <w:szCs w:val="44"/>
        </w:rPr>
        <w:t>QQ:  2254 2374 33</w:t>
      </w:r>
    </w:p>
    <w:p w:rsidR="001F74BA" w:rsidRPr="001F74BA" w:rsidRDefault="001F74BA" w:rsidP="001F74BA">
      <w:pPr>
        <w:rPr>
          <w:rFonts w:ascii="GungsuhChe" w:eastAsia="GungsuhChe" w:hAnsi="GungsuhChe"/>
          <w:color w:val="4F6228" w:themeColor="accent3" w:themeShade="80"/>
          <w:sz w:val="44"/>
          <w:szCs w:val="44"/>
        </w:rPr>
      </w:pPr>
      <w:r w:rsidRPr="001F74BA">
        <w:rPr>
          <w:rFonts w:ascii="GungsuhChe" w:eastAsia="GungsuhChe" w:hAnsi="GungsuhChe" w:hint="eastAsia"/>
          <w:color w:val="4F6228" w:themeColor="accent3" w:themeShade="80"/>
          <w:sz w:val="44"/>
          <w:szCs w:val="44"/>
        </w:rPr>
        <w:t xml:space="preserve">Email: </w:t>
      </w:r>
      <w:hyperlink r:id="rId21" w:history="1">
        <w:r w:rsidRPr="001F74BA">
          <w:rPr>
            <w:rStyle w:val="a8"/>
            <w:rFonts w:ascii="GungsuhChe" w:eastAsia="GungsuhChe" w:hAnsi="GungsuhChe" w:hint="eastAsia"/>
            <w:color w:val="4F6228" w:themeColor="accent3" w:themeShade="80"/>
            <w:sz w:val="44"/>
            <w:szCs w:val="44"/>
          </w:rPr>
          <w:t>xiangwenjy@gmail.com</w:t>
        </w:r>
      </w:hyperlink>
    </w:p>
    <w:p w:rsidR="001F74BA" w:rsidRPr="001F74BA" w:rsidRDefault="001F74BA" w:rsidP="00466366">
      <w:pPr>
        <w:pStyle w:val="a7"/>
        <w:ind w:left="360" w:firstLineChars="0" w:firstLine="0"/>
        <w:rPr>
          <w:color w:val="4F6228" w:themeColor="accent3" w:themeShade="80"/>
        </w:rPr>
      </w:pPr>
    </w:p>
    <w:sectPr w:rsidR="001F74BA" w:rsidRPr="001F74BA" w:rsidSect="0087497C">
      <w:headerReference w:type="even" r:id="rId22"/>
      <w:headerReference w:type="default" r:id="rId23"/>
      <w:footerReference w:type="default" r:id="rId24"/>
      <w:headerReference w:type="first" r:id="rId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408F" w:rsidRDefault="00A6408F" w:rsidP="00952887">
      <w:r>
        <w:separator/>
      </w:r>
    </w:p>
  </w:endnote>
  <w:endnote w:type="continuationSeparator" w:id="0">
    <w:p w:rsidR="00A6408F" w:rsidRDefault="00A6408F" w:rsidP="009528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华文琥珀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163844"/>
      <w:docPartObj>
        <w:docPartGallery w:val="Page Numbers (Bottom of Page)"/>
        <w:docPartUnique/>
      </w:docPartObj>
    </w:sdtPr>
    <w:sdtContent>
      <w:p w:rsidR="000B0599" w:rsidRDefault="00EB4E2D">
        <w:pPr>
          <w:pStyle w:val="a4"/>
        </w:pPr>
        <w:fldSimple w:instr=" PAGE   \* MERGEFORMAT ">
          <w:r w:rsidR="001F74BA" w:rsidRPr="001F74BA">
            <w:rPr>
              <w:noProof/>
              <w:lang w:val="zh-CN"/>
            </w:rPr>
            <w:t>1</w:t>
          </w:r>
        </w:fldSimple>
      </w:p>
    </w:sdtContent>
  </w:sdt>
  <w:p w:rsidR="000B0599" w:rsidRDefault="000B05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408F" w:rsidRDefault="00A6408F" w:rsidP="00952887">
      <w:r>
        <w:separator/>
      </w:r>
    </w:p>
  </w:footnote>
  <w:footnote w:type="continuationSeparator" w:id="0">
    <w:p w:rsidR="00A6408F" w:rsidRDefault="00A6408F" w:rsidP="0095288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D42" w:rsidRDefault="00EB4E2D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636641" o:spid="_x0000_s29698" type="#_x0000_t136" style="position:absolute;left:0;text-align:left;margin-left:0;margin-top:0;width:468.4pt;height:117.1pt;rotation:315;z-index:-251654144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翔文学习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D42" w:rsidRDefault="00EB4E2D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636642" o:spid="_x0000_s29699" type="#_x0000_t136" style="position:absolute;left:0;text-align:left;margin-left:0;margin-top:0;width:468.4pt;height:117.1pt;rotation:315;z-index:-251652096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翔文学习"/>
          <w10:wrap anchorx="margin" anchory="margin"/>
        </v:shape>
      </w:pict>
    </w:r>
    <w:r w:rsidR="00A71D42">
      <w:rPr>
        <w:rFonts w:hint="eastAsia"/>
      </w:rPr>
      <w:t>2011</w:t>
    </w:r>
    <w:r w:rsidR="00A71D42">
      <w:rPr>
        <w:rFonts w:hint="eastAsia"/>
      </w:rPr>
      <w:t>年第十二届中环杯初二数学模拟试题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D42" w:rsidRDefault="00EB4E2D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636640" o:spid="_x0000_s29697" type="#_x0000_t136" style="position:absolute;left:0;text-align:left;margin-left:0;margin-top:0;width:468.4pt;height:117.1pt;rotation:315;z-index:-251656192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翔文学习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63307C"/>
    <w:multiLevelType w:val="hybridMultilevel"/>
    <w:tmpl w:val="58A87A4C"/>
    <w:lvl w:ilvl="0" w:tplc="07A82B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C3775B7"/>
    <w:multiLevelType w:val="hybridMultilevel"/>
    <w:tmpl w:val="6074A66A"/>
    <w:lvl w:ilvl="0" w:tplc="4BE64D8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7343FD4"/>
    <w:multiLevelType w:val="hybridMultilevel"/>
    <w:tmpl w:val="AC2493FA"/>
    <w:lvl w:ilvl="0" w:tplc="26D068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D3EB504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proofState w:spelling="clean" w:grammar="clean"/>
  <w:documentProtection w:formatting="1" w:enforcement="1" w:cryptProviderType="rsaFull" w:cryptAlgorithmClass="hash" w:cryptAlgorithmType="typeAny" w:cryptAlgorithmSid="4" w:cryptSpinCount="100000" w:hash="Ht1euu+nV/s5tFKinSYMigTZYxo=" w:salt="VXsn2CqIhSRFjmfiEGqODw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4818">
      <o:colormenu v:ext="edit" fillcolor="#ffc000"/>
    </o:shapedefaults>
    <o:shapelayout v:ext="edit">
      <o:idmap v:ext="edit" data="29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52887"/>
    <w:rsid w:val="00021F3C"/>
    <w:rsid w:val="00077CBC"/>
    <w:rsid w:val="000B0599"/>
    <w:rsid w:val="000C27A8"/>
    <w:rsid w:val="000D1FC8"/>
    <w:rsid w:val="000E5956"/>
    <w:rsid w:val="001046C1"/>
    <w:rsid w:val="00122EFE"/>
    <w:rsid w:val="00132D85"/>
    <w:rsid w:val="00142C4E"/>
    <w:rsid w:val="001668BF"/>
    <w:rsid w:val="001A3F01"/>
    <w:rsid w:val="001F74BA"/>
    <w:rsid w:val="00274620"/>
    <w:rsid w:val="003231B4"/>
    <w:rsid w:val="00366AE0"/>
    <w:rsid w:val="00370AED"/>
    <w:rsid w:val="003879A9"/>
    <w:rsid w:val="00390470"/>
    <w:rsid w:val="003B25CB"/>
    <w:rsid w:val="003C7559"/>
    <w:rsid w:val="0043328D"/>
    <w:rsid w:val="00466366"/>
    <w:rsid w:val="004C0461"/>
    <w:rsid w:val="00502CEB"/>
    <w:rsid w:val="005B197B"/>
    <w:rsid w:val="005B58BA"/>
    <w:rsid w:val="005E4BD8"/>
    <w:rsid w:val="005F20DB"/>
    <w:rsid w:val="0061450A"/>
    <w:rsid w:val="00617C67"/>
    <w:rsid w:val="00621433"/>
    <w:rsid w:val="00633CE9"/>
    <w:rsid w:val="006630E0"/>
    <w:rsid w:val="0067246E"/>
    <w:rsid w:val="00684629"/>
    <w:rsid w:val="00697AAA"/>
    <w:rsid w:val="006F5BCC"/>
    <w:rsid w:val="00741C77"/>
    <w:rsid w:val="00775BEB"/>
    <w:rsid w:val="00794BB9"/>
    <w:rsid w:val="00796286"/>
    <w:rsid w:val="007A12CA"/>
    <w:rsid w:val="007E63E1"/>
    <w:rsid w:val="007F4AB6"/>
    <w:rsid w:val="007F4FB7"/>
    <w:rsid w:val="0081344D"/>
    <w:rsid w:val="008154DF"/>
    <w:rsid w:val="008179E0"/>
    <w:rsid w:val="00865A3B"/>
    <w:rsid w:val="0087497C"/>
    <w:rsid w:val="008936BF"/>
    <w:rsid w:val="008C6D4C"/>
    <w:rsid w:val="008E05F8"/>
    <w:rsid w:val="008E3FE5"/>
    <w:rsid w:val="00952887"/>
    <w:rsid w:val="00975EB3"/>
    <w:rsid w:val="00986A59"/>
    <w:rsid w:val="009A244B"/>
    <w:rsid w:val="009C3058"/>
    <w:rsid w:val="009F0D8C"/>
    <w:rsid w:val="00A2424E"/>
    <w:rsid w:val="00A6408F"/>
    <w:rsid w:val="00A66EF7"/>
    <w:rsid w:val="00A71D42"/>
    <w:rsid w:val="00A74F65"/>
    <w:rsid w:val="00B2036F"/>
    <w:rsid w:val="00B278D8"/>
    <w:rsid w:val="00B87DCA"/>
    <w:rsid w:val="00B958F7"/>
    <w:rsid w:val="00C86B55"/>
    <w:rsid w:val="00CF6A54"/>
    <w:rsid w:val="00CF6EEB"/>
    <w:rsid w:val="00D41968"/>
    <w:rsid w:val="00D563A6"/>
    <w:rsid w:val="00DA575D"/>
    <w:rsid w:val="00DC1740"/>
    <w:rsid w:val="00DD5FD3"/>
    <w:rsid w:val="00E0399B"/>
    <w:rsid w:val="00E30CC6"/>
    <w:rsid w:val="00E336EA"/>
    <w:rsid w:val="00E3516E"/>
    <w:rsid w:val="00E96486"/>
    <w:rsid w:val="00EB1513"/>
    <w:rsid w:val="00EB4E2D"/>
    <w:rsid w:val="00EC5ACF"/>
    <w:rsid w:val="00F12DBF"/>
    <w:rsid w:val="00F801E3"/>
    <w:rsid w:val="00FC1B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8">
      <o:colormenu v:ext="edit" fillcolor="#ffc00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497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528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5288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528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52887"/>
    <w:rPr>
      <w:sz w:val="18"/>
      <w:szCs w:val="18"/>
    </w:rPr>
  </w:style>
  <w:style w:type="character" w:styleId="a5">
    <w:name w:val="Placeholder Text"/>
    <w:basedOn w:val="a0"/>
    <w:uiPriority w:val="99"/>
    <w:semiHidden/>
    <w:rsid w:val="00952887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95288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52887"/>
    <w:rPr>
      <w:sz w:val="18"/>
      <w:szCs w:val="18"/>
    </w:rPr>
  </w:style>
  <w:style w:type="paragraph" w:styleId="a7">
    <w:name w:val="List Paragraph"/>
    <w:basedOn w:val="a"/>
    <w:uiPriority w:val="34"/>
    <w:qFormat/>
    <w:rsid w:val="00952887"/>
    <w:pPr>
      <w:ind w:firstLineChars="200" w:firstLine="420"/>
    </w:pPr>
  </w:style>
  <w:style w:type="paragraph" w:styleId="HTML">
    <w:name w:val="HTML Preformatted"/>
    <w:basedOn w:val="a"/>
    <w:link w:val="HTMLChar"/>
    <w:uiPriority w:val="99"/>
    <w:unhideWhenUsed/>
    <w:rsid w:val="00633CE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633CE9"/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unhideWhenUsed/>
    <w:rsid w:val="001F74B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633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6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yperlink" Target="mailto:xiangwenjy@gmail.com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e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4.emf"/><Relationship Id="rId20" Type="http://schemas.openxmlformats.org/officeDocument/2006/relationships/image" Target="media/image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9</TotalTime>
  <Pages>7</Pages>
  <Words>568</Words>
  <Characters>3244</Characters>
  <Application>Microsoft Office Word</Application>
  <DocSecurity>0</DocSecurity>
  <Lines>27</Lines>
  <Paragraphs>7</Paragraphs>
  <ScaleCrop>false</ScaleCrop>
  <Company>Microsoft</Company>
  <LinksUpToDate>false</LinksUpToDate>
  <CharactersWithSpaces>38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1中环杯初二模拟题三答案</dc:title>
  <dc:subject>中环杯</dc:subject>
  <dc:creator>Liuxiang</dc:creator>
  <cp:keywords>初二数学</cp:keywords>
  <dc:description>翔文学习提供 QQ2254237433</dc:description>
  <cp:lastModifiedBy>LiuXiang</cp:lastModifiedBy>
  <cp:revision>28</cp:revision>
  <cp:lastPrinted>2012-01-19T06:28:00Z</cp:lastPrinted>
  <dcterms:created xsi:type="dcterms:W3CDTF">2011-11-21T00:13:00Z</dcterms:created>
  <dcterms:modified xsi:type="dcterms:W3CDTF">2012-03-03T07:51:00Z</dcterms:modified>
  <cp:category>模拟题</cp:category>
  <cp:contentStatus>完成</cp:contentStatus>
</cp:coreProperties>
</file>